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r>
        <w:rPr>
          <w:b/>
        </w:rPr>
        <w:t>Michigan Recession and Recovery Study (MRRS)</w:t>
      </w:r>
    </w:p>
    <w:p w:rsidR="002E40A9" w:rsidRDefault="002E40A9" w:rsidP="002E40A9">
      <w:pPr>
        <w:widowControl w:val="0"/>
        <w:jc w:val="center"/>
        <w:rPr>
          <w:b/>
        </w:rPr>
      </w:pPr>
      <w:r>
        <w:rPr>
          <w:b/>
        </w:rPr>
        <w:t>a/k/a Effects of Recession and Economic Stimulus in Southeast Michigan</w:t>
      </w:r>
    </w:p>
    <w:p w:rsidR="002E40A9" w:rsidRDefault="002E40A9" w:rsidP="002E40A9">
      <w:pPr>
        <w:widowControl w:val="0"/>
        <w:jc w:val="center"/>
        <w:rPr>
          <w:b/>
        </w:rPr>
      </w:pPr>
      <w:r>
        <w:rPr>
          <w:b/>
        </w:rPr>
        <w:t>SRO Project Grant F018651</w:t>
      </w: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r>
        <w:rPr>
          <w:b/>
        </w:rPr>
        <w:t>Sampling and Weights Documentation</w:t>
      </w: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pPr>
      <w:r>
        <w:t>Terry K. Adams</w:t>
      </w:r>
    </w:p>
    <w:p w:rsidR="002E40A9" w:rsidRDefault="002E40A9" w:rsidP="002E40A9">
      <w:pPr>
        <w:widowControl w:val="0"/>
        <w:jc w:val="center"/>
      </w:pPr>
      <w:r>
        <w:t>Statistics and Methods Unit, Survey Research Operations</w:t>
      </w:r>
    </w:p>
    <w:p w:rsidR="00BB02E0" w:rsidRDefault="002E40A9" w:rsidP="00BB02E0">
      <w:pPr>
        <w:widowControl w:val="0"/>
        <w:jc w:val="center"/>
      </w:pPr>
      <w:r>
        <w:t>Survey Research Center</w:t>
      </w:r>
    </w:p>
    <w:p w:rsidR="002E40A9" w:rsidRDefault="002E40A9" w:rsidP="002E40A9">
      <w:pPr>
        <w:widowControl w:val="0"/>
        <w:jc w:val="center"/>
      </w:pPr>
    </w:p>
    <w:p w:rsidR="002E40A9" w:rsidRDefault="007D3C88" w:rsidP="002E40A9">
      <w:pPr>
        <w:widowControl w:val="0"/>
        <w:jc w:val="center"/>
      </w:pPr>
      <w:r>
        <w:t>Jim</w:t>
      </w:r>
      <w:r w:rsidR="002E40A9">
        <w:t xml:space="preserve"> Lepkowski</w:t>
      </w:r>
      <w:r w:rsidR="00A44F05">
        <w:t>, Ma</w:t>
      </w:r>
      <w:r>
        <w:t>h</w:t>
      </w:r>
      <w:r w:rsidR="00A44F05">
        <w:t>moud Elkasabi, &amp; Danielle Battle</w:t>
      </w:r>
    </w:p>
    <w:p w:rsidR="002E40A9" w:rsidRDefault="002E40A9" w:rsidP="002E40A9">
      <w:pPr>
        <w:widowControl w:val="0"/>
        <w:jc w:val="center"/>
      </w:pPr>
      <w:r>
        <w:t>Program in Survey Methodology</w:t>
      </w:r>
    </w:p>
    <w:p w:rsidR="005A1AD3" w:rsidRDefault="00BB02E0" w:rsidP="002E40A9">
      <w:pPr>
        <w:widowControl w:val="0"/>
        <w:jc w:val="center"/>
      </w:pPr>
      <w:r>
        <w:t>Survey Research Center</w:t>
      </w:r>
    </w:p>
    <w:p w:rsidR="00BB02E0" w:rsidRDefault="00BB02E0" w:rsidP="002E40A9">
      <w:pPr>
        <w:widowControl w:val="0"/>
        <w:jc w:val="center"/>
      </w:pPr>
    </w:p>
    <w:p w:rsidR="002E40A9" w:rsidRDefault="002E40A9" w:rsidP="002E40A9">
      <w:pPr>
        <w:widowControl w:val="0"/>
        <w:jc w:val="center"/>
      </w:pPr>
      <w:r>
        <w:t>Institute for Social Research</w:t>
      </w:r>
    </w:p>
    <w:p w:rsidR="002E40A9" w:rsidRDefault="002E40A9" w:rsidP="002E40A9">
      <w:pPr>
        <w:widowControl w:val="0"/>
        <w:jc w:val="center"/>
      </w:pPr>
      <w:r>
        <w:t>University of Michigan</w:t>
      </w:r>
    </w:p>
    <w:p w:rsidR="002E40A9" w:rsidRDefault="002E40A9" w:rsidP="002E40A9">
      <w:pPr>
        <w:widowControl w:val="0"/>
        <w:jc w:val="center"/>
      </w:pPr>
      <w:r>
        <w:t>PO Box 1248</w:t>
      </w:r>
    </w:p>
    <w:p w:rsidR="002E40A9" w:rsidRDefault="002E40A9" w:rsidP="002E40A9">
      <w:pPr>
        <w:widowControl w:val="0"/>
        <w:jc w:val="center"/>
      </w:pPr>
      <w:r>
        <w:t>Ann Arbor MI 48106-1248</w:t>
      </w:r>
    </w:p>
    <w:p w:rsidR="002E40A9" w:rsidRDefault="002E40A9" w:rsidP="002E40A9">
      <w:pPr>
        <w:widowControl w:val="0"/>
        <w:jc w:val="center"/>
      </w:pPr>
    </w:p>
    <w:p w:rsidR="002E40A9" w:rsidRDefault="002E40A9" w:rsidP="002E40A9">
      <w:pPr>
        <w:widowControl w:val="0"/>
        <w:jc w:val="center"/>
      </w:pPr>
    </w:p>
    <w:p w:rsidR="002E40A9" w:rsidRPr="007A4866" w:rsidRDefault="005A1AD3" w:rsidP="002E40A9">
      <w:pPr>
        <w:widowControl w:val="0"/>
        <w:jc w:val="center"/>
      </w:pPr>
      <w:r>
        <w:t>November 1</w:t>
      </w:r>
      <w:r w:rsidR="00A44F05">
        <w:t>7</w:t>
      </w:r>
      <w:r w:rsidR="002E40A9">
        <w:t>, 2010</w:t>
      </w:r>
    </w:p>
    <w:p w:rsidR="002E40A9" w:rsidRDefault="002E40A9" w:rsidP="002E40A9">
      <w:pPr>
        <w:widowControl w:val="0"/>
        <w:jc w:val="center"/>
        <w:rPr>
          <w:b/>
        </w:rPr>
      </w:pPr>
      <w:r>
        <w:br w:type="page"/>
      </w:r>
      <w:r>
        <w:rPr>
          <w:b/>
        </w:rPr>
        <w:lastRenderedPageBreak/>
        <w:t>Michigan Recession and Recovery Study (MRRS)</w:t>
      </w:r>
    </w:p>
    <w:p w:rsidR="002E40A9" w:rsidRDefault="002E40A9" w:rsidP="002E40A9">
      <w:pPr>
        <w:widowControl w:val="0"/>
        <w:jc w:val="center"/>
        <w:rPr>
          <w:b/>
        </w:rPr>
      </w:pPr>
      <w:r>
        <w:rPr>
          <w:b/>
        </w:rPr>
        <w:t>a/k/a Effects of Recession and Economic Stimulus in Southeast Michigan</w:t>
      </w:r>
    </w:p>
    <w:p w:rsidR="002E40A9" w:rsidRDefault="002E40A9" w:rsidP="002E40A9">
      <w:pPr>
        <w:widowControl w:val="0"/>
        <w:jc w:val="center"/>
        <w:rPr>
          <w:b/>
        </w:rPr>
      </w:pPr>
      <w:r>
        <w:rPr>
          <w:b/>
        </w:rPr>
        <w:t>SRO Project Grant F018651</w:t>
      </w:r>
    </w:p>
    <w:p w:rsidR="002E40A9" w:rsidRDefault="002E40A9" w:rsidP="002E40A9">
      <w:pPr>
        <w:widowControl w:val="0"/>
        <w:jc w:val="center"/>
        <w:rPr>
          <w:b/>
        </w:rPr>
      </w:pPr>
    </w:p>
    <w:p w:rsidR="002E40A9" w:rsidRDefault="002E40A9" w:rsidP="002E40A9">
      <w:pPr>
        <w:widowControl w:val="0"/>
        <w:jc w:val="center"/>
        <w:rPr>
          <w:b/>
        </w:rPr>
      </w:pPr>
    </w:p>
    <w:p w:rsidR="002E40A9" w:rsidRDefault="002E40A9" w:rsidP="002E40A9">
      <w:pPr>
        <w:widowControl w:val="0"/>
        <w:jc w:val="center"/>
        <w:rPr>
          <w:b/>
        </w:rPr>
      </w:pPr>
      <w:r>
        <w:rPr>
          <w:b/>
        </w:rPr>
        <w:t>Sampling and Weights Documentation</w:t>
      </w:r>
    </w:p>
    <w:p w:rsidR="002E40A9" w:rsidRDefault="002E40A9" w:rsidP="002E40A9">
      <w:pPr>
        <w:widowControl w:val="0"/>
      </w:pPr>
    </w:p>
    <w:p w:rsidR="002E40A9" w:rsidRDefault="002E40A9" w:rsidP="002E40A9">
      <w:pPr>
        <w:widowControl w:val="0"/>
      </w:pPr>
      <w:r>
        <w:rPr>
          <w:b/>
        </w:rPr>
        <w:t>General Description</w:t>
      </w:r>
    </w:p>
    <w:p w:rsidR="002E40A9" w:rsidRDefault="002E40A9" w:rsidP="002E40A9">
      <w:pPr>
        <w:widowControl w:val="0"/>
      </w:pPr>
    </w:p>
    <w:p w:rsidR="002E40A9" w:rsidRDefault="002E40A9" w:rsidP="002E40A9">
      <w:pPr>
        <w:widowControl w:val="0"/>
      </w:pPr>
      <w:r>
        <w:tab/>
        <w:t>The Michigan Recession and Recovery Study (MRRS) is attempt</w:t>
      </w:r>
      <w:r w:rsidR="005A1AD3">
        <w:t>ing</w:t>
      </w:r>
      <w:r>
        <w:t xml:space="preserve"> to assess the impact of the current economic recession, and the federal economic stimulus efforts, on the metropolitan Detroit area, one of the areas most severely impacted by the recession.  The principal investigators are Sheldon Danziger of the University of Michigan Gerald R. Ford School of Public Policy and Robert Schoeni of ISR.</w:t>
      </w:r>
    </w:p>
    <w:p w:rsidR="002E40A9" w:rsidRDefault="002E40A9" w:rsidP="002E40A9">
      <w:pPr>
        <w:widowControl w:val="0"/>
      </w:pPr>
    </w:p>
    <w:p w:rsidR="002E40A9" w:rsidRDefault="002E40A9" w:rsidP="002E40A9">
      <w:pPr>
        <w:widowControl w:val="0"/>
      </w:pPr>
      <w:r>
        <w:tab/>
        <w:t xml:space="preserve">MRRS </w:t>
      </w:r>
      <w:r w:rsidR="005A1AD3">
        <w:t>began with</w:t>
      </w:r>
      <w:r>
        <w:t xml:space="preserve"> an area probability sample survey of the metropolitan Detroit area (Wayne, Oakland, and Macomb Counties).  The goal </w:t>
      </w:r>
      <w:r w:rsidR="005A1AD3">
        <w:t>wa</w:t>
      </w:r>
      <w:r>
        <w:t xml:space="preserve">s to conduct 1000 interviews with persons aged 19-64 living in households in the metro area, of which approximately half </w:t>
      </w:r>
      <w:r w:rsidR="005A1AD3">
        <w:t>were to</w:t>
      </w:r>
      <w:r>
        <w:t xml:space="preserve"> be African American.</w:t>
      </w:r>
      <w:r w:rsidR="005A1AD3">
        <w:t xml:space="preserve">  I</w:t>
      </w:r>
      <w:r>
        <w:t>nterviewing took place from October 2009 through March 2010.</w:t>
      </w:r>
    </w:p>
    <w:p w:rsidR="002E40A9" w:rsidRDefault="002E40A9" w:rsidP="002E40A9">
      <w:pPr>
        <w:widowControl w:val="0"/>
      </w:pPr>
    </w:p>
    <w:p w:rsidR="002E40A9" w:rsidRDefault="002E40A9" w:rsidP="002E40A9">
      <w:pPr>
        <w:widowControl w:val="0"/>
      </w:pPr>
      <w:r>
        <w:rPr>
          <w:b/>
        </w:rPr>
        <w:t>Target Population</w:t>
      </w:r>
    </w:p>
    <w:p w:rsidR="002E40A9" w:rsidRDefault="002E40A9" w:rsidP="002E40A9">
      <w:pPr>
        <w:widowControl w:val="0"/>
      </w:pPr>
    </w:p>
    <w:p w:rsidR="002E40A9" w:rsidRDefault="002E40A9" w:rsidP="002E40A9">
      <w:pPr>
        <w:widowControl w:val="0"/>
      </w:pPr>
      <w:r>
        <w:tab/>
        <w:t xml:space="preserve">The target population </w:t>
      </w:r>
      <w:r w:rsidR="005A1AD3">
        <w:t>wa</w:t>
      </w:r>
      <w:r>
        <w:t>s adults of prime working age in Metropolitan Detroit during the study period.</w:t>
      </w:r>
    </w:p>
    <w:p w:rsidR="002E40A9" w:rsidRDefault="002E40A9" w:rsidP="002E40A9">
      <w:pPr>
        <w:widowControl w:val="0"/>
      </w:pPr>
    </w:p>
    <w:p w:rsidR="002E40A9" w:rsidRDefault="002E40A9" w:rsidP="002E40A9">
      <w:pPr>
        <w:widowControl w:val="0"/>
      </w:pPr>
      <w:r>
        <w:rPr>
          <w:b/>
        </w:rPr>
        <w:t>Study Population</w:t>
      </w:r>
    </w:p>
    <w:p w:rsidR="002E40A9" w:rsidRDefault="002E40A9" w:rsidP="002E40A9">
      <w:pPr>
        <w:widowControl w:val="0"/>
      </w:pPr>
    </w:p>
    <w:p w:rsidR="002E40A9" w:rsidRDefault="002E40A9" w:rsidP="002E40A9">
      <w:pPr>
        <w:widowControl w:val="0"/>
      </w:pPr>
      <w:r>
        <w:tab/>
        <w:t xml:space="preserve">The study population </w:t>
      </w:r>
      <w:r w:rsidR="005A1AD3">
        <w:t>wa</w:t>
      </w:r>
      <w:r>
        <w:t xml:space="preserve">s persons aged 19-64, who speak English, living in residential housing units in Wayne, Oakland, and Macomb County during the study period. </w:t>
      </w:r>
    </w:p>
    <w:p w:rsidR="002E40A9" w:rsidRDefault="002E40A9" w:rsidP="002E40A9">
      <w:pPr>
        <w:widowControl w:val="0"/>
      </w:pPr>
    </w:p>
    <w:p w:rsidR="002E40A9" w:rsidRDefault="002E40A9" w:rsidP="002E40A9">
      <w:pPr>
        <w:widowControl w:val="0"/>
      </w:pPr>
      <w:r>
        <w:rPr>
          <w:b/>
        </w:rPr>
        <w:t>Completed Interview Target</w:t>
      </w:r>
    </w:p>
    <w:p w:rsidR="002E40A9" w:rsidRDefault="002E40A9" w:rsidP="002E40A9">
      <w:pPr>
        <w:widowControl w:val="0"/>
      </w:pPr>
    </w:p>
    <w:p w:rsidR="002E40A9" w:rsidRDefault="002E40A9" w:rsidP="002E40A9">
      <w:pPr>
        <w:widowControl w:val="0"/>
      </w:pPr>
      <w:r>
        <w:tab/>
        <w:t xml:space="preserve">The target number of completed interviews </w:t>
      </w:r>
      <w:r w:rsidR="005A1AD3">
        <w:t>wa</w:t>
      </w:r>
      <w:r>
        <w:t>s 1000.  Given the age and language restrictions, we expect</w:t>
      </w:r>
      <w:r w:rsidR="005A1AD3">
        <w:t>ed</w:t>
      </w:r>
      <w:r>
        <w:t xml:space="preserve"> to complete about 1600 screening interviews to attain the target number of completed main interviews.</w:t>
      </w:r>
    </w:p>
    <w:p w:rsidR="002E40A9" w:rsidRDefault="002E40A9" w:rsidP="002E40A9">
      <w:pPr>
        <w:widowControl w:val="0"/>
      </w:pPr>
    </w:p>
    <w:p w:rsidR="002E40A9" w:rsidRDefault="002E40A9" w:rsidP="002E40A9">
      <w:pPr>
        <w:widowControl w:val="0"/>
      </w:pPr>
      <w:r>
        <w:rPr>
          <w:b/>
        </w:rPr>
        <w:t>Stratification</w:t>
      </w:r>
    </w:p>
    <w:p w:rsidR="002E40A9" w:rsidRDefault="002E40A9" w:rsidP="002E40A9">
      <w:pPr>
        <w:widowControl w:val="0"/>
      </w:pPr>
    </w:p>
    <w:p w:rsidR="002E40A9" w:rsidRDefault="002E40A9" w:rsidP="002E40A9">
      <w:pPr>
        <w:widowControl w:val="0"/>
      </w:pPr>
      <w:r>
        <w:tab/>
        <w:t>Because the investigators wish</w:t>
      </w:r>
      <w:r w:rsidR="005A1AD3">
        <w:t>ed</w:t>
      </w:r>
      <w:r>
        <w:t xml:space="preserve"> to complete approximately 500 of the 1000 interviews with African Americans, it was </w:t>
      </w:r>
      <w:r w:rsidR="005A1AD3">
        <w:t xml:space="preserve">helpful </w:t>
      </w:r>
      <w:r>
        <w:t>to stratify the</w:t>
      </w:r>
      <w:r w:rsidR="005A1AD3">
        <w:t xml:space="preserve"> area</w:t>
      </w:r>
      <w:r>
        <w:t xml:space="preserve"> sample </w:t>
      </w:r>
      <w:r w:rsidR="005A1AD3">
        <w:t xml:space="preserve">units </w:t>
      </w:r>
      <w:r>
        <w:t xml:space="preserve">into high-density and low density African American areas.  African Americans make up about 25% of the 3-county population.  While it would have been possible to select the sample without stratification, that would have meant screening, but not interviewing, roughly 2/3 of the non-black persons in the area.  In order to increase sampling efficiency and reduce screening costs, we created two strata based on Census 2000 Block Group ethnic distributions.  Blocks in Block Groups with 5% or more (non-Latino) African Americans were placed in the high-density stratum, while all other </w:t>
      </w:r>
      <w:r>
        <w:lastRenderedPageBreak/>
        <w:t xml:space="preserve">blocks were placed in the low-density stratum.  Metro Detroit is highly segregated by ethnicity, with few areas in the mid-range of African American density.  The stratification resulted in 19,425 Census Blocks in the high-density stratum and 37,958 Census Blocks in the low-density stratum.  Census 2000 information indicated that about 30% of the population of the high-density African American areas would be non-African American, while only about 2% of the population of the low density areas would be African American.  The high-density stratum included about 95% of the African American population, and the low-density stratum included about 86% of the non-African American population. </w:t>
      </w:r>
    </w:p>
    <w:p w:rsidR="002E40A9" w:rsidRDefault="002E40A9" w:rsidP="002E40A9">
      <w:pPr>
        <w:widowControl w:val="0"/>
      </w:pPr>
    </w:p>
    <w:p w:rsidR="002E40A9" w:rsidRDefault="002E40A9" w:rsidP="002E40A9">
      <w:pPr>
        <w:widowControl w:val="0"/>
      </w:pPr>
      <w:r>
        <w:tab/>
        <w:t xml:space="preserve">After taking into account expected differences in strata occupancy rates, contact rates, screening cooperation rates, age and language eligibility rates, and interview rates, and our target of completed interviews in each stratum, we determined that the sampling rates in the high density stratum </w:t>
      </w:r>
      <w:r w:rsidR="009005F4">
        <w:t>sh</w:t>
      </w:r>
      <w:r>
        <w:t xml:space="preserve">ould be approximately 4.3 times the rate in the low density areas.  The computations are shown in Table 1. </w:t>
      </w:r>
    </w:p>
    <w:p w:rsidR="002E40A9" w:rsidRDefault="002E40A9" w:rsidP="002E40A9">
      <w:pPr>
        <w:widowControl w:val="0"/>
      </w:pPr>
    </w:p>
    <w:p w:rsidR="002E40A9" w:rsidRPr="00E85103" w:rsidRDefault="002E40A9" w:rsidP="002E40A9">
      <w:pPr>
        <w:widowControl w:val="0"/>
        <w:jc w:val="center"/>
        <w:rPr>
          <w:b/>
        </w:rPr>
      </w:pPr>
      <w:r w:rsidRPr="00E85103">
        <w:rPr>
          <w:b/>
        </w:rPr>
        <w:t>Table 1: Pre-Study Sampling Computations</w:t>
      </w:r>
    </w:p>
    <w:tbl>
      <w:tblPr>
        <w:tblW w:w="9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34"/>
        <w:gridCol w:w="2250"/>
        <w:gridCol w:w="2070"/>
        <w:gridCol w:w="1458"/>
      </w:tblGrid>
      <w:tr w:rsidR="002E40A9" w:rsidRPr="00D00F5E" w:rsidTr="00D00F5E">
        <w:tc>
          <w:tcPr>
            <w:tcW w:w="4034" w:type="dxa"/>
            <w:vAlign w:val="center"/>
          </w:tcPr>
          <w:p w:rsidR="002E40A9" w:rsidRPr="00D00F5E" w:rsidRDefault="005A1AD3" w:rsidP="00D00F5E">
            <w:pPr>
              <w:widowControl w:val="0"/>
              <w:jc w:val="center"/>
              <w:rPr>
                <w:b/>
              </w:rPr>
            </w:pPr>
            <w:r w:rsidRPr="00D00F5E">
              <w:rPr>
                <w:b/>
              </w:rPr>
              <w:t>S</w:t>
            </w:r>
            <w:r w:rsidR="002E40A9" w:rsidRPr="00D00F5E">
              <w:rPr>
                <w:b/>
              </w:rPr>
              <w:t>tratum</w:t>
            </w:r>
          </w:p>
        </w:tc>
        <w:tc>
          <w:tcPr>
            <w:tcW w:w="2250" w:type="dxa"/>
            <w:vAlign w:val="center"/>
          </w:tcPr>
          <w:p w:rsidR="002E40A9" w:rsidRPr="00D00F5E" w:rsidRDefault="002E40A9" w:rsidP="00D00F5E">
            <w:pPr>
              <w:widowControl w:val="0"/>
              <w:jc w:val="center"/>
              <w:rPr>
                <w:b/>
              </w:rPr>
            </w:pPr>
            <w:r w:rsidRPr="00D00F5E">
              <w:rPr>
                <w:b/>
              </w:rPr>
              <w:t>High density black</w:t>
            </w:r>
          </w:p>
        </w:tc>
        <w:tc>
          <w:tcPr>
            <w:tcW w:w="2070" w:type="dxa"/>
            <w:vAlign w:val="center"/>
          </w:tcPr>
          <w:p w:rsidR="002E40A9" w:rsidRPr="00D00F5E" w:rsidRDefault="002E40A9" w:rsidP="00D00F5E">
            <w:pPr>
              <w:widowControl w:val="0"/>
              <w:jc w:val="center"/>
              <w:rPr>
                <w:b/>
              </w:rPr>
            </w:pPr>
            <w:r w:rsidRPr="00D00F5E">
              <w:rPr>
                <w:b/>
              </w:rPr>
              <w:t>Low density black</w:t>
            </w:r>
          </w:p>
        </w:tc>
        <w:tc>
          <w:tcPr>
            <w:tcW w:w="1458" w:type="dxa"/>
            <w:vAlign w:val="center"/>
          </w:tcPr>
          <w:p w:rsidR="002E40A9" w:rsidRPr="00D00F5E" w:rsidRDefault="002E40A9" w:rsidP="00D00F5E">
            <w:pPr>
              <w:widowControl w:val="0"/>
              <w:jc w:val="center"/>
              <w:rPr>
                <w:b/>
              </w:rPr>
            </w:pPr>
            <w:r w:rsidRPr="00D00F5E">
              <w:rPr>
                <w:b/>
              </w:rPr>
              <w:t>All</w:t>
            </w:r>
          </w:p>
        </w:tc>
      </w:tr>
      <w:tr w:rsidR="002E40A9" w:rsidTr="009E5A49">
        <w:tc>
          <w:tcPr>
            <w:tcW w:w="4034" w:type="dxa"/>
          </w:tcPr>
          <w:p w:rsidR="002E40A9" w:rsidRDefault="002E40A9" w:rsidP="009005F4">
            <w:pPr>
              <w:widowControl w:val="0"/>
            </w:pPr>
            <w:r>
              <w:t>Target completed interviews</w:t>
            </w:r>
          </w:p>
        </w:tc>
        <w:tc>
          <w:tcPr>
            <w:tcW w:w="2250" w:type="dxa"/>
          </w:tcPr>
          <w:p w:rsidR="002E40A9" w:rsidRDefault="002E40A9" w:rsidP="00D91E11">
            <w:pPr>
              <w:widowControl w:val="0"/>
              <w:jc w:val="center"/>
            </w:pPr>
            <w:r>
              <w:t>700</w:t>
            </w:r>
          </w:p>
        </w:tc>
        <w:tc>
          <w:tcPr>
            <w:tcW w:w="2070" w:type="dxa"/>
          </w:tcPr>
          <w:p w:rsidR="002E40A9" w:rsidRDefault="002E40A9" w:rsidP="00D91E11">
            <w:pPr>
              <w:widowControl w:val="0"/>
              <w:jc w:val="center"/>
            </w:pPr>
            <w:r>
              <w:t>300</w:t>
            </w:r>
          </w:p>
        </w:tc>
        <w:tc>
          <w:tcPr>
            <w:tcW w:w="1458" w:type="dxa"/>
          </w:tcPr>
          <w:p w:rsidR="002E40A9" w:rsidRDefault="002E40A9" w:rsidP="00D91E11">
            <w:pPr>
              <w:widowControl w:val="0"/>
              <w:jc w:val="center"/>
            </w:pPr>
            <w:r>
              <w:t>1000</w:t>
            </w:r>
          </w:p>
        </w:tc>
      </w:tr>
      <w:tr w:rsidR="002E40A9" w:rsidTr="009E5A49">
        <w:tc>
          <w:tcPr>
            <w:tcW w:w="4034" w:type="dxa"/>
          </w:tcPr>
          <w:p w:rsidR="002E40A9" w:rsidRDefault="002E40A9" w:rsidP="009005F4">
            <w:pPr>
              <w:widowControl w:val="0"/>
            </w:pPr>
            <w:r>
              <w:t xml:space="preserve">  </w:t>
            </w:r>
            <w:r w:rsidR="009E5A49">
              <w:t xml:space="preserve">      </w:t>
            </w:r>
            <w:r>
              <w:t>African American</w:t>
            </w:r>
          </w:p>
        </w:tc>
        <w:tc>
          <w:tcPr>
            <w:tcW w:w="2250" w:type="dxa"/>
          </w:tcPr>
          <w:p w:rsidR="002E40A9" w:rsidRDefault="002E40A9" w:rsidP="00D91E11">
            <w:pPr>
              <w:widowControl w:val="0"/>
              <w:jc w:val="center"/>
            </w:pPr>
            <w:r>
              <w:t>483</w:t>
            </w:r>
          </w:p>
        </w:tc>
        <w:tc>
          <w:tcPr>
            <w:tcW w:w="2070" w:type="dxa"/>
          </w:tcPr>
          <w:p w:rsidR="002E40A9" w:rsidRDefault="002E40A9" w:rsidP="00D91E11">
            <w:pPr>
              <w:widowControl w:val="0"/>
              <w:jc w:val="center"/>
            </w:pPr>
            <w:r>
              <w:t>6</w:t>
            </w:r>
          </w:p>
        </w:tc>
        <w:tc>
          <w:tcPr>
            <w:tcW w:w="1458" w:type="dxa"/>
          </w:tcPr>
          <w:p w:rsidR="002E40A9" w:rsidRDefault="002E40A9" w:rsidP="00D91E11">
            <w:pPr>
              <w:widowControl w:val="0"/>
              <w:jc w:val="center"/>
            </w:pPr>
            <w:r>
              <w:t>489</w:t>
            </w:r>
          </w:p>
        </w:tc>
      </w:tr>
      <w:tr w:rsidR="002E40A9" w:rsidTr="009E5A49">
        <w:tc>
          <w:tcPr>
            <w:tcW w:w="4034" w:type="dxa"/>
          </w:tcPr>
          <w:p w:rsidR="002E40A9" w:rsidRDefault="002E40A9" w:rsidP="009005F4">
            <w:pPr>
              <w:widowControl w:val="0"/>
            </w:pPr>
            <w:r>
              <w:t xml:space="preserve">  </w:t>
            </w:r>
            <w:r w:rsidR="009E5A49">
              <w:t xml:space="preserve">      </w:t>
            </w:r>
            <w:r>
              <w:t>other</w:t>
            </w:r>
          </w:p>
        </w:tc>
        <w:tc>
          <w:tcPr>
            <w:tcW w:w="2250" w:type="dxa"/>
          </w:tcPr>
          <w:p w:rsidR="002E40A9" w:rsidRDefault="002E40A9" w:rsidP="00D91E11">
            <w:pPr>
              <w:widowControl w:val="0"/>
              <w:jc w:val="center"/>
            </w:pPr>
            <w:r>
              <w:t>217</w:t>
            </w:r>
          </w:p>
        </w:tc>
        <w:tc>
          <w:tcPr>
            <w:tcW w:w="2070" w:type="dxa"/>
          </w:tcPr>
          <w:p w:rsidR="002E40A9" w:rsidRDefault="002E40A9" w:rsidP="00D91E11">
            <w:pPr>
              <w:widowControl w:val="0"/>
              <w:jc w:val="center"/>
            </w:pPr>
            <w:r>
              <w:t>294</w:t>
            </w:r>
          </w:p>
        </w:tc>
        <w:tc>
          <w:tcPr>
            <w:tcW w:w="1458" w:type="dxa"/>
          </w:tcPr>
          <w:p w:rsidR="002E40A9" w:rsidRDefault="002E40A9" w:rsidP="00D91E11">
            <w:pPr>
              <w:widowControl w:val="0"/>
              <w:jc w:val="center"/>
            </w:pPr>
            <w:r>
              <w:t>511</w:t>
            </w:r>
          </w:p>
        </w:tc>
      </w:tr>
      <w:tr w:rsidR="002E40A9" w:rsidTr="009E5A49">
        <w:tc>
          <w:tcPr>
            <w:tcW w:w="4034" w:type="dxa"/>
          </w:tcPr>
          <w:p w:rsidR="002E40A9" w:rsidRDefault="002E40A9" w:rsidP="009005F4">
            <w:pPr>
              <w:widowControl w:val="0"/>
            </w:pPr>
            <w:r>
              <w:t>Interview rate among eligible</w:t>
            </w:r>
            <w:r w:rsidR="009005F4">
              <w:t xml:space="preserve"> persons</w:t>
            </w:r>
          </w:p>
        </w:tc>
        <w:tc>
          <w:tcPr>
            <w:tcW w:w="2250" w:type="dxa"/>
          </w:tcPr>
          <w:p w:rsidR="002E40A9" w:rsidRDefault="00231641" w:rsidP="00D91E11">
            <w:pPr>
              <w:widowControl w:val="0"/>
              <w:jc w:val="center"/>
            </w:pPr>
            <w:r>
              <w:t>0</w:t>
            </w:r>
            <w:r w:rsidR="002E40A9">
              <w:t>.75</w:t>
            </w:r>
          </w:p>
        </w:tc>
        <w:tc>
          <w:tcPr>
            <w:tcW w:w="2070" w:type="dxa"/>
          </w:tcPr>
          <w:p w:rsidR="002E40A9" w:rsidRDefault="00231641" w:rsidP="00D91E11">
            <w:pPr>
              <w:widowControl w:val="0"/>
              <w:jc w:val="center"/>
            </w:pPr>
            <w:r>
              <w:t>0</w:t>
            </w:r>
            <w:r w:rsidR="002E40A9">
              <w:t>.75</w:t>
            </w:r>
          </w:p>
        </w:tc>
        <w:tc>
          <w:tcPr>
            <w:tcW w:w="1458" w:type="dxa"/>
          </w:tcPr>
          <w:p w:rsidR="002E40A9" w:rsidRDefault="00231641" w:rsidP="00D91E11">
            <w:pPr>
              <w:widowControl w:val="0"/>
              <w:jc w:val="center"/>
            </w:pPr>
            <w:r>
              <w:t>0</w:t>
            </w:r>
            <w:r w:rsidR="002E40A9">
              <w:t>.75</w:t>
            </w:r>
          </w:p>
        </w:tc>
      </w:tr>
      <w:tr w:rsidR="002E40A9" w:rsidTr="009E5A49">
        <w:tc>
          <w:tcPr>
            <w:tcW w:w="4034" w:type="dxa"/>
          </w:tcPr>
          <w:p w:rsidR="002E40A9" w:rsidRDefault="002E40A9" w:rsidP="009005F4">
            <w:pPr>
              <w:widowControl w:val="0"/>
            </w:pPr>
            <w:r>
              <w:t>Eligible respondents required</w:t>
            </w:r>
          </w:p>
        </w:tc>
        <w:tc>
          <w:tcPr>
            <w:tcW w:w="2250" w:type="dxa"/>
          </w:tcPr>
          <w:p w:rsidR="002E40A9" w:rsidRDefault="002E40A9" w:rsidP="00D91E11">
            <w:pPr>
              <w:widowControl w:val="0"/>
              <w:jc w:val="center"/>
            </w:pPr>
            <w:r>
              <w:t>933</w:t>
            </w:r>
          </w:p>
        </w:tc>
        <w:tc>
          <w:tcPr>
            <w:tcW w:w="2070" w:type="dxa"/>
          </w:tcPr>
          <w:p w:rsidR="002E40A9" w:rsidRDefault="002E40A9" w:rsidP="00D91E11">
            <w:pPr>
              <w:widowControl w:val="0"/>
              <w:jc w:val="center"/>
            </w:pPr>
            <w:r>
              <w:t>400</w:t>
            </w:r>
          </w:p>
        </w:tc>
        <w:tc>
          <w:tcPr>
            <w:tcW w:w="1458" w:type="dxa"/>
          </w:tcPr>
          <w:p w:rsidR="002E40A9" w:rsidRDefault="002E40A9" w:rsidP="00D91E11">
            <w:pPr>
              <w:widowControl w:val="0"/>
              <w:jc w:val="center"/>
            </w:pPr>
            <w:r>
              <w:t>1333</w:t>
            </w:r>
          </w:p>
        </w:tc>
      </w:tr>
      <w:tr w:rsidR="002E40A9" w:rsidTr="009E5A49">
        <w:tc>
          <w:tcPr>
            <w:tcW w:w="4034" w:type="dxa"/>
          </w:tcPr>
          <w:p w:rsidR="002E40A9" w:rsidRDefault="002E40A9" w:rsidP="009005F4">
            <w:pPr>
              <w:widowControl w:val="0"/>
            </w:pPr>
            <w:r>
              <w:t>Ethnic eligibility rates</w:t>
            </w:r>
          </w:p>
        </w:tc>
        <w:tc>
          <w:tcPr>
            <w:tcW w:w="2250" w:type="dxa"/>
          </w:tcPr>
          <w:p w:rsidR="002E40A9" w:rsidRDefault="002E40A9" w:rsidP="00D91E11">
            <w:pPr>
              <w:widowControl w:val="0"/>
              <w:jc w:val="center"/>
            </w:pPr>
            <w:r>
              <w:t>1</w:t>
            </w:r>
          </w:p>
        </w:tc>
        <w:tc>
          <w:tcPr>
            <w:tcW w:w="2070" w:type="dxa"/>
          </w:tcPr>
          <w:p w:rsidR="002E40A9" w:rsidRDefault="002E40A9" w:rsidP="00D91E11">
            <w:pPr>
              <w:widowControl w:val="0"/>
              <w:jc w:val="center"/>
            </w:pPr>
            <w:r>
              <w:t>1</w:t>
            </w:r>
          </w:p>
        </w:tc>
        <w:tc>
          <w:tcPr>
            <w:tcW w:w="1458" w:type="dxa"/>
          </w:tcPr>
          <w:p w:rsidR="002E40A9" w:rsidRDefault="002E40A9" w:rsidP="00D91E11">
            <w:pPr>
              <w:widowControl w:val="0"/>
              <w:jc w:val="center"/>
            </w:pPr>
            <w:r>
              <w:t>1</w:t>
            </w:r>
          </w:p>
        </w:tc>
      </w:tr>
      <w:tr w:rsidR="002E40A9" w:rsidTr="009E5A49">
        <w:tc>
          <w:tcPr>
            <w:tcW w:w="4034" w:type="dxa"/>
          </w:tcPr>
          <w:p w:rsidR="002E40A9" w:rsidRDefault="002E40A9" w:rsidP="009E5A49">
            <w:pPr>
              <w:widowControl w:val="0"/>
            </w:pPr>
            <w:r>
              <w:t xml:space="preserve">  </w:t>
            </w:r>
            <w:r w:rsidR="008A2690">
              <w:t xml:space="preserve">      </w:t>
            </w:r>
            <w:r>
              <w:t>African American</w:t>
            </w:r>
          </w:p>
        </w:tc>
        <w:tc>
          <w:tcPr>
            <w:tcW w:w="2250" w:type="dxa"/>
          </w:tcPr>
          <w:p w:rsidR="002E40A9" w:rsidRDefault="00231641" w:rsidP="00D91E11">
            <w:pPr>
              <w:widowControl w:val="0"/>
              <w:jc w:val="center"/>
            </w:pPr>
            <w:r>
              <w:t>0</w:t>
            </w:r>
            <w:r w:rsidR="002E40A9">
              <w:t>.69</w:t>
            </w:r>
          </w:p>
        </w:tc>
        <w:tc>
          <w:tcPr>
            <w:tcW w:w="2070" w:type="dxa"/>
          </w:tcPr>
          <w:p w:rsidR="002E40A9" w:rsidRDefault="00231641" w:rsidP="00D91E11">
            <w:pPr>
              <w:widowControl w:val="0"/>
              <w:jc w:val="center"/>
            </w:pPr>
            <w:r>
              <w:t>0</w:t>
            </w:r>
            <w:r w:rsidR="002E40A9">
              <w:t>.02</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 xml:space="preserve">  </w:t>
            </w:r>
            <w:r w:rsidR="008A2690">
              <w:t xml:space="preserve">      </w:t>
            </w:r>
            <w:r>
              <w:t>White</w:t>
            </w:r>
          </w:p>
        </w:tc>
        <w:tc>
          <w:tcPr>
            <w:tcW w:w="2250" w:type="dxa"/>
          </w:tcPr>
          <w:p w:rsidR="002E40A9" w:rsidRDefault="00231641" w:rsidP="00D91E11">
            <w:pPr>
              <w:widowControl w:val="0"/>
              <w:jc w:val="center"/>
            </w:pPr>
            <w:r>
              <w:t>0</w:t>
            </w:r>
            <w:r w:rsidR="002E40A9">
              <w:t>.24</w:t>
            </w:r>
          </w:p>
        </w:tc>
        <w:tc>
          <w:tcPr>
            <w:tcW w:w="2070" w:type="dxa"/>
          </w:tcPr>
          <w:p w:rsidR="002E40A9" w:rsidRDefault="00231641" w:rsidP="00D91E11">
            <w:pPr>
              <w:widowControl w:val="0"/>
              <w:jc w:val="center"/>
            </w:pPr>
            <w:r>
              <w:t>0</w:t>
            </w:r>
            <w:r w:rsidR="002E40A9">
              <w:t>.90</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 xml:space="preserve">  </w:t>
            </w:r>
            <w:r w:rsidR="008A2690">
              <w:t xml:space="preserve">      </w:t>
            </w:r>
            <w:r>
              <w:t xml:space="preserve">Other </w:t>
            </w:r>
          </w:p>
        </w:tc>
        <w:tc>
          <w:tcPr>
            <w:tcW w:w="2250" w:type="dxa"/>
          </w:tcPr>
          <w:p w:rsidR="002E40A9" w:rsidRDefault="00231641" w:rsidP="00D91E11">
            <w:pPr>
              <w:widowControl w:val="0"/>
              <w:jc w:val="center"/>
            </w:pPr>
            <w:r>
              <w:t>0</w:t>
            </w:r>
            <w:r w:rsidR="002E40A9">
              <w:t>.07</w:t>
            </w:r>
          </w:p>
        </w:tc>
        <w:tc>
          <w:tcPr>
            <w:tcW w:w="2070" w:type="dxa"/>
          </w:tcPr>
          <w:p w:rsidR="002E40A9" w:rsidRDefault="00231641" w:rsidP="00D91E11">
            <w:pPr>
              <w:widowControl w:val="0"/>
              <w:jc w:val="center"/>
            </w:pPr>
            <w:r>
              <w:t>0</w:t>
            </w:r>
            <w:r w:rsidR="002E40A9">
              <w:t>.08</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Age eligibility rate</w:t>
            </w:r>
          </w:p>
        </w:tc>
        <w:tc>
          <w:tcPr>
            <w:tcW w:w="2250" w:type="dxa"/>
          </w:tcPr>
          <w:p w:rsidR="002E40A9" w:rsidRDefault="00231641" w:rsidP="00D91E11">
            <w:pPr>
              <w:widowControl w:val="0"/>
              <w:jc w:val="center"/>
            </w:pPr>
            <w:r>
              <w:t>0</w:t>
            </w:r>
            <w:r w:rsidR="002E40A9">
              <w:t>.89</w:t>
            </w:r>
          </w:p>
        </w:tc>
        <w:tc>
          <w:tcPr>
            <w:tcW w:w="2070" w:type="dxa"/>
          </w:tcPr>
          <w:p w:rsidR="002E40A9" w:rsidRDefault="00231641" w:rsidP="00D91E11">
            <w:pPr>
              <w:widowControl w:val="0"/>
              <w:jc w:val="center"/>
            </w:pPr>
            <w:r>
              <w:t>0</w:t>
            </w:r>
            <w:r w:rsidR="002E40A9">
              <w:t>.93</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Overall eligibility rate</w:t>
            </w:r>
          </w:p>
        </w:tc>
        <w:tc>
          <w:tcPr>
            <w:tcW w:w="2250" w:type="dxa"/>
          </w:tcPr>
          <w:p w:rsidR="002E40A9" w:rsidRDefault="00231641" w:rsidP="00231641">
            <w:pPr>
              <w:widowControl w:val="0"/>
              <w:jc w:val="center"/>
            </w:pPr>
            <w:r>
              <w:t>0</w:t>
            </w:r>
            <w:r w:rsidR="002E40A9">
              <w:t>.85</w:t>
            </w:r>
          </w:p>
        </w:tc>
        <w:tc>
          <w:tcPr>
            <w:tcW w:w="2070" w:type="dxa"/>
          </w:tcPr>
          <w:p w:rsidR="002E40A9" w:rsidRDefault="002E40A9" w:rsidP="00D91E11">
            <w:pPr>
              <w:widowControl w:val="0"/>
              <w:jc w:val="center"/>
            </w:pPr>
            <w:r>
              <w:t>.8134</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Screenings required</w:t>
            </w:r>
          </w:p>
        </w:tc>
        <w:tc>
          <w:tcPr>
            <w:tcW w:w="2250" w:type="dxa"/>
          </w:tcPr>
          <w:p w:rsidR="002E40A9" w:rsidRDefault="002E40A9" w:rsidP="00D91E11">
            <w:pPr>
              <w:widowControl w:val="0"/>
              <w:jc w:val="center"/>
            </w:pPr>
            <w:r>
              <w:t>1104</w:t>
            </w:r>
          </w:p>
        </w:tc>
        <w:tc>
          <w:tcPr>
            <w:tcW w:w="2070" w:type="dxa"/>
          </w:tcPr>
          <w:p w:rsidR="002E40A9" w:rsidRDefault="002E40A9" w:rsidP="00D91E11">
            <w:pPr>
              <w:widowControl w:val="0"/>
              <w:jc w:val="center"/>
            </w:pPr>
            <w:r>
              <w:t>492</w:t>
            </w:r>
          </w:p>
        </w:tc>
        <w:tc>
          <w:tcPr>
            <w:tcW w:w="1458" w:type="dxa"/>
          </w:tcPr>
          <w:p w:rsidR="002E40A9" w:rsidRDefault="002E40A9" w:rsidP="00D91E11">
            <w:pPr>
              <w:widowControl w:val="0"/>
              <w:jc w:val="center"/>
            </w:pPr>
            <w:r>
              <w:t>1596</w:t>
            </w:r>
          </w:p>
        </w:tc>
      </w:tr>
      <w:tr w:rsidR="002E40A9" w:rsidTr="009E5A49">
        <w:tc>
          <w:tcPr>
            <w:tcW w:w="4034" w:type="dxa"/>
          </w:tcPr>
          <w:p w:rsidR="002E40A9" w:rsidRDefault="002E40A9" w:rsidP="009005F4">
            <w:pPr>
              <w:widowControl w:val="0"/>
            </w:pPr>
            <w:r>
              <w:t>Screening cooperation rate</w:t>
            </w:r>
          </w:p>
        </w:tc>
        <w:tc>
          <w:tcPr>
            <w:tcW w:w="2250" w:type="dxa"/>
          </w:tcPr>
          <w:p w:rsidR="002E40A9" w:rsidRDefault="00231641" w:rsidP="00D91E11">
            <w:pPr>
              <w:widowControl w:val="0"/>
              <w:jc w:val="center"/>
            </w:pPr>
            <w:r>
              <w:t>0</w:t>
            </w:r>
            <w:r w:rsidR="002E40A9">
              <w:t>.98</w:t>
            </w:r>
          </w:p>
        </w:tc>
        <w:tc>
          <w:tcPr>
            <w:tcW w:w="2070" w:type="dxa"/>
          </w:tcPr>
          <w:p w:rsidR="002E40A9" w:rsidRDefault="00231641" w:rsidP="00D91E11">
            <w:pPr>
              <w:widowControl w:val="0"/>
              <w:jc w:val="center"/>
            </w:pPr>
            <w:r>
              <w:t>0</w:t>
            </w:r>
            <w:r w:rsidR="002E40A9">
              <w:t>.98</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Screening attempts required</w:t>
            </w:r>
          </w:p>
        </w:tc>
        <w:tc>
          <w:tcPr>
            <w:tcW w:w="2250" w:type="dxa"/>
          </w:tcPr>
          <w:p w:rsidR="002E40A9" w:rsidRDefault="002E40A9" w:rsidP="00D91E11">
            <w:pPr>
              <w:widowControl w:val="0"/>
              <w:jc w:val="center"/>
            </w:pPr>
            <w:r>
              <w:t>1126</w:t>
            </w:r>
          </w:p>
        </w:tc>
        <w:tc>
          <w:tcPr>
            <w:tcW w:w="2070" w:type="dxa"/>
          </w:tcPr>
          <w:p w:rsidR="002E40A9" w:rsidRDefault="002E40A9" w:rsidP="00D91E11">
            <w:pPr>
              <w:widowControl w:val="0"/>
              <w:jc w:val="center"/>
            </w:pPr>
            <w:r>
              <w:t>502</w:t>
            </w:r>
          </w:p>
        </w:tc>
        <w:tc>
          <w:tcPr>
            <w:tcW w:w="1458" w:type="dxa"/>
          </w:tcPr>
          <w:p w:rsidR="002E40A9" w:rsidRDefault="002E40A9" w:rsidP="00D91E11">
            <w:pPr>
              <w:widowControl w:val="0"/>
              <w:jc w:val="center"/>
            </w:pPr>
            <w:r>
              <w:t>1628</w:t>
            </w:r>
          </w:p>
        </w:tc>
      </w:tr>
      <w:tr w:rsidR="002E40A9" w:rsidTr="009E5A49">
        <w:tc>
          <w:tcPr>
            <w:tcW w:w="4034" w:type="dxa"/>
          </w:tcPr>
          <w:p w:rsidR="002E40A9" w:rsidRDefault="002E40A9" w:rsidP="009005F4">
            <w:pPr>
              <w:widowControl w:val="0"/>
            </w:pPr>
            <w:r>
              <w:t>Occupancy*contact rate</w:t>
            </w:r>
          </w:p>
        </w:tc>
        <w:tc>
          <w:tcPr>
            <w:tcW w:w="2250" w:type="dxa"/>
          </w:tcPr>
          <w:p w:rsidR="002E40A9" w:rsidRDefault="00231641" w:rsidP="00D91E11">
            <w:pPr>
              <w:widowControl w:val="0"/>
              <w:jc w:val="center"/>
            </w:pPr>
            <w:r>
              <w:t>0</w:t>
            </w:r>
            <w:r w:rsidR="002E40A9">
              <w:t>.85</w:t>
            </w:r>
          </w:p>
        </w:tc>
        <w:tc>
          <w:tcPr>
            <w:tcW w:w="2070" w:type="dxa"/>
          </w:tcPr>
          <w:p w:rsidR="002E40A9" w:rsidRDefault="00231641" w:rsidP="00D91E11">
            <w:pPr>
              <w:widowControl w:val="0"/>
              <w:jc w:val="center"/>
            </w:pPr>
            <w:r>
              <w:t>0</w:t>
            </w:r>
            <w:r w:rsidR="002E40A9">
              <w:t>.85</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Contact attempts required</w:t>
            </w:r>
          </w:p>
        </w:tc>
        <w:tc>
          <w:tcPr>
            <w:tcW w:w="2250" w:type="dxa"/>
          </w:tcPr>
          <w:p w:rsidR="002E40A9" w:rsidRDefault="002E40A9" w:rsidP="00D91E11">
            <w:pPr>
              <w:widowControl w:val="0"/>
              <w:jc w:val="center"/>
            </w:pPr>
            <w:r>
              <w:t>1325</w:t>
            </w:r>
          </w:p>
        </w:tc>
        <w:tc>
          <w:tcPr>
            <w:tcW w:w="2070" w:type="dxa"/>
          </w:tcPr>
          <w:p w:rsidR="002E40A9" w:rsidRDefault="002E40A9" w:rsidP="00D91E11">
            <w:pPr>
              <w:widowControl w:val="0"/>
              <w:jc w:val="center"/>
            </w:pPr>
            <w:r>
              <w:t>590</w:t>
            </w:r>
          </w:p>
        </w:tc>
        <w:tc>
          <w:tcPr>
            <w:tcW w:w="1458" w:type="dxa"/>
          </w:tcPr>
          <w:p w:rsidR="002E40A9" w:rsidRDefault="002E40A9" w:rsidP="00D91E11">
            <w:pPr>
              <w:widowControl w:val="0"/>
              <w:jc w:val="center"/>
            </w:pPr>
            <w:r>
              <w:t>1915</w:t>
            </w:r>
          </w:p>
        </w:tc>
      </w:tr>
      <w:tr w:rsidR="002E40A9" w:rsidTr="009E5A49">
        <w:tc>
          <w:tcPr>
            <w:tcW w:w="4034" w:type="dxa"/>
          </w:tcPr>
          <w:p w:rsidR="002E40A9" w:rsidRDefault="002E40A9" w:rsidP="009005F4">
            <w:pPr>
              <w:widowControl w:val="0"/>
            </w:pPr>
            <w:r>
              <w:t>Reserve sample factor</w:t>
            </w:r>
          </w:p>
        </w:tc>
        <w:tc>
          <w:tcPr>
            <w:tcW w:w="2250" w:type="dxa"/>
          </w:tcPr>
          <w:p w:rsidR="002E40A9" w:rsidRDefault="002E40A9" w:rsidP="00D91E11">
            <w:pPr>
              <w:widowControl w:val="0"/>
              <w:jc w:val="center"/>
            </w:pPr>
            <w:r>
              <w:t>1.3</w:t>
            </w:r>
          </w:p>
        </w:tc>
        <w:tc>
          <w:tcPr>
            <w:tcW w:w="2070" w:type="dxa"/>
          </w:tcPr>
          <w:p w:rsidR="002E40A9" w:rsidRDefault="002E40A9" w:rsidP="00D91E11">
            <w:pPr>
              <w:widowControl w:val="0"/>
              <w:jc w:val="center"/>
            </w:pPr>
            <w:r>
              <w:t>1.3</w:t>
            </w:r>
          </w:p>
        </w:tc>
        <w:tc>
          <w:tcPr>
            <w:tcW w:w="1458" w:type="dxa"/>
          </w:tcPr>
          <w:p w:rsidR="002E40A9" w:rsidRDefault="002E40A9" w:rsidP="00D91E11">
            <w:pPr>
              <w:widowControl w:val="0"/>
              <w:jc w:val="center"/>
            </w:pPr>
          </w:p>
        </w:tc>
      </w:tr>
      <w:tr w:rsidR="002E40A9" w:rsidTr="009E5A49">
        <w:tc>
          <w:tcPr>
            <w:tcW w:w="4034" w:type="dxa"/>
          </w:tcPr>
          <w:p w:rsidR="002E40A9" w:rsidRDefault="002E40A9" w:rsidP="009005F4">
            <w:pPr>
              <w:widowControl w:val="0"/>
            </w:pPr>
            <w:r>
              <w:t>Addresses required with reserve</w:t>
            </w:r>
          </w:p>
        </w:tc>
        <w:tc>
          <w:tcPr>
            <w:tcW w:w="2250" w:type="dxa"/>
          </w:tcPr>
          <w:p w:rsidR="002E40A9" w:rsidRDefault="002E40A9" w:rsidP="00D91E11">
            <w:pPr>
              <w:widowControl w:val="0"/>
              <w:jc w:val="center"/>
            </w:pPr>
            <w:r>
              <w:t>1723</w:t>
            </w:r>
          </w:p>
        </w:tc>
        <w:tc>
          <w:tcPr>
            <w:tcW w:w="2070" w:type="dxa"/>
          </w:tcPr>
          <w:p w:rsidR="002E40A9" w:rsidRDefault="002E40A9" w:rsidP="00D91E11">
            <w:pPr>
              <w:widowControl w:val="0"/>
              <w:jc w:val="center"/>
            </w:pPr>
            <w:r>
              <w:t>767</w:t>
            </w:r>
          </w:p>
        </w:tc>
        <w:tc>
          <w:tcPr>
            <w:tcW w:w="1458" w:type="dxa"/>
          </w:tcPr>
          <w:p w:rsidR="002E40A9" w:rsidRDefault="002E40A9" w:rsidP="00D91E11">
            <w:pPr>
              <w:widowControl w:val="0"/>
              <w:jc w:val="center"/>
            </w:pPr>
            <w:r>
              <w:t>2490</w:t>
            </w:r>
          </w:p>
        </w:tc>
      </w:tr>
      <w:tr w:rsidR="002E40A9" w:rsidTr="009E5A49">
        <w:tc>
          <w:tcPr>
            <w:tcW w:w="4034" w:type="dxa"/>
          </w:tcPr>
          <w:p w:rsidR="002E40A9" w:rsidRDefault="009005F4" w:rsidP="009005F4">
            <w:pPr>
              <w:widowControl w:val="0"/>
            </w:pPr>
            <w:r>
              <w:t>S</w:t>
            </w:r>
            <w:r w:rsidR="002E40A9">
              <w:t>egments</w:t>
            </w:r>
          </w:p>
        </w:tc>
        <w:tc>
          <w:tcPr>
            <w:tcW w:w="2250" w:type="dxa"/>
          </w:tcPr>
          <w:p w:rsidR="002E40A9" w:rsidRDefault="002E40A9" w:rsidP="00D91E11">
            <w:pPr>
              <w:widowControl w:val="0"/>
              <w:jc w:val="center"/>
            </w:pPr>
            <w:r>
              <w:t>34</w:t>
            </w:r>
          </w:p>
        </w:tc>
        <w:tc>
          <w:tcPr>
            <w:tcW w:w="2070" w:type="dxa"/>
          </w:tcPr>
          <w:p w:rsidR="002E40A9" w:rsidRDefault="002E40A9" w:rsidP="00D91E11">
            <w:pPr>
              <w:widowControl w:val="0"/>
              <w:jc w:val="center"/>
            </w:pPr>
            <w:r>
              <w:t>16</w:t>
            </w:r>
          </w:p>
        </w:tc>
        <w:tc>
          <w:tcPr>
            <w:tcW w:w="1458" w:type="dxa"/>
          </w:tcPr>
          <w:p w:rsidR="002E40A9" w:rsidRDefault="002E40A9" w:rsidP="00D91E11">
            <w:pPr>
              <w:widowControl w:val="0"/>
              <w:jc w:val="center"/>
            </w:pPr>
            <w:r>
              <w:t>50</w:t>
            </w:r>
          </w:p>
        </w:tc>
      </w:tr>
      <w:tr w:rsidR="002E40A9" w:rsidTr="009E5A49">
        <w:tc>
          <w:tcPr>
            <w:tcW w:w="4034" w:type="dxa"/>
          </w:tcPr>
          <w:p w:rsidR="002E40A9" w:rsidRDefault="002E40A9" w:rsidP="009005F4">
            <w:pPr>
              <w:widowControl w:val="0"/>
            </w:pPr>
            <w:r>
              <w:t>Addresses per segment</w:t>
            </w:r>
          </w:p>
        </w:tc>
        <w:tc>
          <w:tcPr>
            <w:tcW w:w="2250" w:type="dxa"/>
          </w:tcPr>
          <w:p w:rsidR="002E40A9" w:rsidRDefault="002E40A9" w:rsidP="00D91E11">
            <w:pPr>
              <w:widowControl w:val="0"/>
              <w:jc w:val="center"/>
            </w:pPr>
            <w:r>
              <w:t>50.7</w:t>
            </w:r>
          </w:p>
        </w:tc>
        <w:tc>
          <w:tcPr>
            <w:tcW w:w="2070" w:type="dxa"/>
          </w:tcPr>
          <w:p w:rsidR="002E40A9" w:rsidRDefault="002E40A9" w:rsidP="00D91E11">
            <w:pPr>
              <w:widowControl w:val="0"/>
              <w:jc w:val="center"/>
            </w:pPr>
            <w:r>
              <w:t>48.0</w:t>
            </w:r>
          </w:p>
        </w:tc>
        <w:tc>
          <w:tcPr>
            <w:tcW w:w="1458" w:type="dxa"/>
          </w:tcPr>
          <w:p w:rsidR="002E40A9" w:rsidRDefault="002E40A9" w:rsidP="00D91E11">
            <w:pPr>
              <w:widowControl w:val="0"/>
              <w:jc w:val="center"/>
            </w:pPr>
            <w:r>
              <w:t>50.0</w:t>
            </w:r>
          </w:p>
        </w:tc>
      </w:tr>
      <w:tr w:rsidR="002E40A9" w:rsidTr="009E5A49">
        <w:tc>
          <w:tcPr>
            <w:tcW w:w="4034" w:type="dxa"/>
          </w:tcPr>
          <w:p w:rsidR="002E40A9" w:rsidRDefault="002E40A9" w:rsidP="009005F4">
            <w:pPr>
              <w:widowControl w:val="0"/>
            </w:pPr>
            <w:r>
              <w:t>Mean segment size</w:t>
            </w:r>
          </w:p>
        </w:tc>
        <w:tc>
          <w:tcPr>
            <w:tcW w:w="2250" w:type="dxa"/>
          </w:tcPr>
          <w:p w:rsidR="002E40A9" w:rsidRDefault="002E40A9" w:rsidP="00D91E11">
            <w:pPr>
              <w:widowControl w:val="0"/>
              <w:jc w:val="center"/>
            </w:pPr>
            <w:r>
              <w:t>125</w:t>
            </w:r>
          </w:p>
        </w:tc>
        <w:tc>
          <w:tcPr>
            <w:tcW w:w="2070" w:type="dxa"/>
          </w:tcPr>
          <w:p w:rsidR="002E40A9" w:rsidRDefault="002E40A9" w:rsidP="00D91E11">
            <w:pPr>
              <w:widowControl w:val="0"/>
              <w:jc w:val="center"/>
            </w:pPr>
            <w:r>
              <w:t>125</w:t>
            </w:r>
          </w:p>
        </w:tc>
        <w:tc>
          <w:tcPr>
            <w:tcW w:w="1458" w:type="dxa"/>
          </w:tcPr>
          <w:p w:rsidR="002E40A9" w:rsidRDefault="002E40A9" w:rsidP="00D91E11">
            <w:pPr>
              <w:widowControl w:val="0"/>
              <w:jc w:val="center"/>
            </w:pPr>
            <w:r>
              <w:t>125</w:t>
            </w:r>
          </w:p>
        </w:tc>
      </w:tr>
      <w:tr w:rsidR="002E40A9" w:rsidTr="009E5A49">
        <w:tc>
          <w:tcPr>
            <w:tcW w:w="4034" w:type="dxa"/>
          </w:tcPr>
          <w:p w:rsidR="002E40A9" w:rsidRDefault="002E40A9" w:rsidP="009005F4">
            <w:pPr>
              <w:widowControl w:val="0"/>
            </w:pPr>
            <w:r>
              <w:t>Expected lines to be listed</w:t>
            </w:r>
          </w:p>
        </w:tc>
        <w:tc>
          <w:tcPr>
            <w:tcW w:w="2250" w:type="dxa"/>
          </w:tcPr>
          <w:p w:rsidR="002E40A9" w:rsidRDefault="002E40A9" w:rsidP="00D91E11">
            <w:pPr>
              <w:widowControl w:val="0"/>
              <w:jc w:val="center"/>
            </w:pPr>
            <w:r>
              <w:t>4250</w:t>
            </w:r>
          </w:p>
        </w:tc>
        <w:tc>
          <w:tcPr>
            <w:tcW w:w="2070" w:type="dxa"/>
          </w:tcPr>
          <w:p w:rsidR="002E40A9" w:rsidRDefault="002E40A9" w:rsidP="00D91E11">
            <w:pPr>
              <w:widowControl w:val="0"/>
              <w:jc w:val="center"/>
            </w:pPr>
            <w:r>
              <w:t>2000</w:t>
            </w:r>
          </w:p>
        </w:tc>
        <w:tc>
          <w:tcPr>
            <w:tcW w:w="1458" w:type="dxa"/>
          </w:tcPr>
          <w:p w:rsidR="002E40A9" w:rsidRDefault="002E40A9" w:rsidP="00D91E11">
            <w:pPr>
              <w:widowControl w:val="0"/>
              <w:jc w:val="center"/>
            </w:pPr>
            <w:r>
              <w:t>6250</w:t>
            </w:r>
          </w:p>
        </w:tc>
      </w:tr>
      <w:tr w:rsidR="002E40A9" w:rsidTr="008A2690">
        <w:tc>
          <w:tcPr>
            <w:tcW w:w="4034" w:type="dxa"/>
          </w:tcPr>
          <w:p w:rsidR="002E40A9" w:rsidRDefault="002E40A9" w:rsidP="009005F4">
            <w:pPr>
              <w:widowControl w:val="0"/>
            </w:pPr>
            <w:r>
              <w:t>Proportion of lines in stratum to be selected</w:t>
            </w:r>
          </w:p>
        </w:tc>
        <w:tc>
          <w:tcPr>
            <w:tcW w:w="2250" w:type="dxa"/>
            <w:vAlign w:val="center"/>
          </w:tcPr>
          <w:p w:rsidR="002E40A9" w:rsidRDefault="00231641" w:rsidP="00231641">
            <w:pPr>
              <w:widowControl w:val="0"/>
              <w:jc w:val="center"/>
            </w:pPr>
            <w:r>
              <w:t>0</w:t>
            </w:r>
            <w:r w:rsidR="002E40A9">
              <w:t>.003076</w:t>
            </w:r>
          </w:p>
        </w:tc>
        <w:tc>
          <w:tcPr>
            <w:tcW w:w="2070" w:type="dxa"/>
            <w:vAlign w:val="center"/>
          </w:tcPr>
          <w:p w:rsidR="002E40A9" w:rsidRDefault="002E40A9" w:rsidP="00231641">
            <w:pPr>
              <w:widowControl w:val="0"/>
              <w:jc w:val="center"/>
            </w:pPr>
            <w:r>
              <w:t>.0007117</w:t>
            </w:r>
          </w:p>
        </w:tc>
        <w:tc>
          <w:tcPr>
            <w:tcW w:w="1458" w:type="dxa"/>
          </w:tcPr>
          <w:p w:rsidR="002E40A9" w:rsidRDefault="002E40A9" w:rsidP="00D91E11">
            <w:pPr>
              <w:widowControl w:val="0"/>
              <w:jc w:val="center"/>
            </w:pPr>
          </w:p>
        </w:tc>
      </w:tr>
    </w:tbl>
    <w:p w:rsidR="002E40A9" w:rsidRDefault="002E40A9" w:rsidP="002E40A9">
      <w:pPr>
        <w:widowControl w:val="0"/>
        <w:jc w:val="center"/>
      </w:pPr>
    </w:p>
    <w:p w:rsidR="002E40A9" w:rsidRDefault="002E40A9" w:rsidP="002E40A9">
      <w:pPr>
        <w:widowControl w:val="0"/>
      </w:pPr>
    </w:p>
    <w:p w:rsidR="00BB02E0" w:rsidRDefault="00BB02E0" w:rsidP="002E40A9">
      <w:pPr>
        <w:widowControl w:val="0"/>
        <w:rPr>
          <w:b/>
        </w:rPr>
      </w:pPr>
    </w:p>
    <w:p w:rsidR="00BB02E0" w:rsidRDefault="00BB02E0" w:rsidP="002E40A9">
      <w:pPr>
        <w:widowControl w:val="0"/>
        <w:rPr>
          <w:b/>
        </w:rPr>
      </w:pPr>
    </w:p>
    <w:p w:rsidR="002E40A9" w:rsidRDefault="002E40A9" w:rsidP="002E40A9">
      <w:pPr>
        <w:widowControl w:val="0"/>
      </w:pPr>
      <w:r>
        <w:rPr>
          <w:b/>
        </w:rPr>
        <w:lastRenderedPageBreak/>
        <w:t>Segment Selection</w:t>
      </w:r>
    </w:p>
    <w:p w:rsidR="002E40A9" w:rsidRDefault="002E40A9" w:rsidP="002E40A9">
      <w:pPr>
        <w:widowControl w:val="0"/>
      </w:pPr>
    </w:p>
    <w:p w:rsidR="002E40A9" w:rsidRDefault="002E40A9" w:rsidP="002E40A9">
      <w:pPr>
        <w:widowControl w:val="0"/>
      </w:pPr>
      <w:r>
        <w:tab/>
        <w:t xml:space="preserve">Segments are groups of Census Blocks which meet a minimum size.  Area probability studies must resolve a tension between the somewhat higher cost efficiency (particularly travel-related costs) of lower number of larger segments, and the somewhat </w:t>
      </w:r>
      <w:r w:rsidR="009005F4">
        <w:t xml:space="preserve">better reliability </w:t>
      </w:r>
      <w:r>
        <w:t xml:space="preserve">of more and smaller segments.  For MRRS, we selected 50 segments, 34 in the high density stratum and 16 in the low density stratum, with a minimum measure of size of 75 occupied housing units in the 2000 Census.  The selections were made within strata from clusters of Census Blocks that were created to meet the size minimum, and selected randomly (systematically from a random start value) from the clusters with a probability proportional to size. </w:t>
      </w:r>
    </w:p>
    <w:p w:rsidR="002E40A9" w:rsidRDefault="002E40A9" w:rsidP="002E40A9">
      <w:pPr>
        <w:widowControl w:val="0"/>
      </w:pPr>
    </w:p>
    <w:p w:rsidR="002E40A9" w:rsidRDefault="002E40A9" w:rsidP="002E40A9">
      <w:pPr>
        <w:widowControl w:val="0"/>
      </w:pPr>
      <w:r>
        <w:rPr>
          <w:b/>
        </w:rPr>
        <w:t>Listing</w:t>
      </w:r>
    </w:p>
    <w:p w:rsidR="002E40A9" w:rsidRDefault="002E40A9" w:rsidP="002E40A9">
      <w:pPr>
        <w:widowControl w:val="0"/>
      </w:pPr>
    </w:p>
    <w:p w:rsidR="002E40A9" w:rsidRDefault="002E40A9" w:rsidP="002E40A9">
      <w:pPr>
        <w:widowControl w:val="0"/>
      </w:pPr>
      <w:r>
        <w:tab/>
      </w:r>
      <w:r w:rsidR="009005F4">
        <w:t>We sent field listers to each segment to create a l</w:t>
      </w:r>
      <w:r>
        <w:t xml:space="preserve">ist of all housing units within the segments, with instructions to list the addresses on each block in a </w:t>
      </w:r>
      <w:r w:rsidR="009005F4">
        <w:t>specified</w:t>
      </w:r>
      <w:r>
        <w:t xml:space="preserve"> walking order from a </w:t>
      </w:r>
      <w:r w:rsidR="009005F4">
        <w:t>designated</w:t>
      </w:r>
      <w:r>
        <w:t xml:space="preserve"> starting point.  Listers began with addresses from the US Postal Service’s Delivery Sequence File (DSF) purchased from a commercial vendor</w:t>
      </w:r>
      <w:r w:rsidR="00216D49">
        <w:t>.</w:t>
      </w:r>
      <w:r w:rsidR="009005F4">
        <w:t xml:space="preserve"> </w:t>
      </w:r>
      <w:r w:rsidR="00216D49">
        <w:t>T</w:t>
      </w:r>
      <w:r w:rsidR="009005F4">
        <w:t>h</w:t>
      </w:r>
      <w:r w:rsidR="00216D49">
        <w:t xml:space="preserve">ese addresses </w:t>
      </w:r>
      <w:r w:rsidR="009005F4">
        <w:t>had been</w:t>
      </w:r>
      <w:r>
        <w:t xml:space="preserve"> geocoded to the block level and sorted into approximate walking order by SRO staff. The task of the lister </w:t>
      </w:r>
      <w:r w:rsidR="009005F4">
        <w:t>wa</w:t>
      </w:r>
      <w:r>
        <w:t xml:space="preserve">s to add any housing units in the segment not included in the initial listing, to delete all housing units in the initial listing which </w:t>
      </w:r>
      <w:r w:rsidR="009005F4">
        <w:t>we</w:t>
      </w:r>
      <w:r>
        <w:t>re not in the segment, and to correct the walking order so that it represent</w:t>
      </w:r>
      <w:r w:rsidR="009005F4">
        <w:t>ed</w:t>
      </w:r>
      <w:r>
        <w:t xml:space="preserve"> the actual sequence.  The completed listings included 9679 housing units (compared to the Census 2000 count of 9453 in these selected blocks, about a 2.4% increase in the 9 years since the Census).</w:t>
      </w:r>
    </w:p>
    <w:p w:rsidR="002E40A9" w:rsidRDefault="002E40A9" w:rsidP="002E40A9">
      <w:pPr>
        <w:widowControl w:val="0"/>
      </w:pPr>
    </w:p>
    <w:p w:rsidR="002E40A9" w:rsidRDefault="002E40A9" w:rsidP="002E40A9">
      <w:pPr>
        <w:widowControl w:val="0"/>
      </w:pPr>
      <w:r>
        <w:rPr>
          <w:b/>
        </w:rPr>
        <w:t>Sampling of Listed Addresses</w:t>
      </w:r>
    </w:p>
    <w:p w:rsidR="002E40A9" w:rsidRDefault="002E40A9" w:rsidP="002E40A9">
      <w:pPr>
        <w:widowControl w:val="0"/>
      </w:pPr>
    </w:p>
    <w:p w:rsidR="002E40A9" w:rsidRDefault="002E40A9" w:rsidP="002E40A9">
      <w:pPr>
        <w:widowControl w:val="0"/>
      </w:pPr>
      <w:r>
        <w:tab/>
        <w:t>The selection of addresses within selected segments was systematic</w:t>
      </w:r>
      <w:r w:rsidR="009005F4">
        <w:t xml:space="preserve"> after </w:t>
      </w:r>
      <w:r>
        <w:t>a random start within each segment using a probability computed so that the overall selection probability within strata is a</w:t>
      </w:r>
      <w:r w:rsidR="009005F4">
        <w:t>s</w:t>
      </w:r>
      <w:r>
        <w:t xml:space="preserve"> close to equal as possible over segments</w:t>
      </w:r>
      <w:r w:rsidR="009005F4">
        <w:t>.  T</w:t>
      </w:r>
      <w:r>
        <w:t>hat is, the address selection probability compensate</w:t>
      </w:r>
      <w:r w:rsidR="009005F4">
        <w:t>d</w:t>
      </w:r>
      <w:r>
        <w:t xml:space="preserve"> for differences in size between segments, and the number of addresses selected within strata </w:t>
      </w:r>
      <w:r w:rsidR="009005F4">
        <w:t>we</w:t>
      </w:r>
      <w:r>
        <w:t xml:space="preserve">re approximately equal </w:t>
      </w:r>
      <w:r w:rsidR="009005F4">
        <w:t>across</w:t>
      </w:r>
      <w:r>
        <w:t xml:space="preserve"> segments.  Overall, 2391 addresses were selected, or about 24.7% of all housing units listed.  This was approximately 30% larger than the number of addresses required to complete the target 1000 interviews, because we wished to have a 30% reserve sample available in case our critical rate estimates (occupancy, screener cooperation, eligibility, and interview) turned out to be low and additional sample required to meet the target number of interviews.</w:t>
      </w:r>
    </w:p>
    <w:p w:rsidR="002E40A9" w:rsidRDefault="002E40A9" w:rsidP="002E40A9">
      <w:pPr>
        <w:widowControl w:val="0"/>
      </w:pPr>
    </w:p>
    <w:p w:rsidR="002E40A9" w:rsidRDefault="009005F4" w:rsidP="002E40A9">
      <w:pPr>
        <w:widowControl w:val="0"/>
      </w:pPr>
      <w:r>
        <w:rPr>
          <w:b/>
        </w:rPr>
        <w:t>R</w:t>
      </w:r>
      <w:r w:rsidR="002E40A9">
        <w:rPr>
          <w:b/>
        </w:rPr>
        <w:t xml:space="preserve">eplicates and Releases </w:t>
      </w:r>
    </w:p>
    <w:p w:rsidR="002E40A9" w:rsidRDefault="002E40A9" w:rsidP="002E40A9">
      <w:pPr>
        <w:widowControl w:val="0"/>
      </w:pPr>
    </w:p>
    <w:p w:rsidR="002E40A9" w:rsidRDefault="002E40A9" w:rsidP="002E40A9">
      <w:pPr>
        <w:widowControl w:val="0"/>
      </w:pPr>
      <w:r>
        <w:tab/>
        <w:t xml:space="preserve">The selected addresses within each segment were randomly assigned to one of 14 “replicates”, each of which is designed to be representative of the sample as a whole.  A group of 10 replicates </w:t>
      </w:r>
      <w:r w:rsidR="009005F4">
        <w:t>was selected to provide</w:t>
      </w:r>
      <w:r>
        <w:t xml:space="preserve"> the number of addresses estimated to be sufficient under the original critical rate assumptions</w:t>
      </w:r>
      <w:r w:rsidR="009005F4">
        <w:t xml:space="preserve">; </w:t>
      </w:r>
      <w:r>
        <w:t>the remain</w:t>
      </w:r>
      <w:r w:rsidR="009005F4">
        <w:t>ing replicates were</w:t>
      </w:r>
      <w:r>
        <w:t xml:space="preserve"> to be utilized as reserve sample if necessary.</w:t>
      </w:r>
    </w:p>
    <w:p w:rsidR="002E40A9" w:rsidRDefault="002E40A9" w:rsidP="002E40A9">
      <w:pPr>
        <w:widowControl w:val="0"/>
      </w:pPr>
    </w:p>
    <w:p w:rsidR="002E40A9" w:rsidRDefault="002E40A9" w:rsidP="002E40A9">
      <w:pPr>
        <w:widowControl w:val="0"/>
      </w:pPr>
      <w:r>
        <w:tab/>
        <w:t xml:space="preserve">The replicates were randomly assigned to “releases”, the expected batches of replicates in </w:t>
      </w:r>
      <w:r>
        <w:lastRenderedPageBreak/>
        <w:t>order of expected release.  Release 1 consisted of 8 replicates, and was released to interviewers at the start of the study.  Release 2, consisting of two replicates, was expected be released about the half-way point of interviewing.  The remaining replicates were each assigned to Releases 3, 4, 5, and 6, to be utilized only as necessary at the three-quarter point of the study.</w:t>
      </w:r>
    </w:p>
    <w:p w:rsidR="002E40A9" w:rsidRDefault="002E40A9" w:rsidP="002E40A9">
      <w:pPr>
        <w:widowControl w:val="0"/>
      </w:pPr>
    </w:p>
    <w:p w:rsidR="002E40A9" w:rsidRDefault="002E40A9" w:rsidP="002E40A9">
      <w:pPr>
        <w:widowControl w:val="0"/>
      </w:pPr>
      <w:r>
        <w:tab/>
        <w:t>As it turned out, when we reached the half-way point and assessed progress to date, it appeared that the Releases 1 and 2 together would in fact produce the desired 1000 interviews, but at a somewhat lower reportable response rate than desired (a projected AAPOR Response Rate 4 of about .70).  The investigators chose to make a smaller second release of only one replicate (which turned out to be Release 3), so that more effort might be expended on each released case</w:t>
      </w:r>
      <w:r w:rsidR="00D00F5E">
        <w:t xml:space="preserve"> </w:t>
      </w:r>
      <w:r w:rsidR="009005F4">
        <w:t>in order</w:t>
      </w:r>
      <w:r>
        <w:t xml:space="preserve"> to</w:t>
      </w:r>
      <w:r w:rsidR="009005F4">
        <w:t xml:space="preserve"> obtain</w:t>
      </w:r>
      <w:r>
        <w:t xml:space="preserve"> a higher reportable response rate despite a lower than planned total number of interviews.</w:t>
      </w:r>
    </w:p>
    <w:p w:rsidR="002E40A9" w:rsidRDefault="002E40A9" w:rsidP="002E40A9">
      <w:pPr>
        <w:widowControl w:val="0"/>
      </w:pPr>
    </w:p>
    <w:p w:rsidR="002E40A9" w:rsidRDefault="002E40A9" w:rsidP="002E40A9">
      <w:pPr>
        <w:widowControl w:val="0"/>
      </w:pPr>
      <w:r>
        <w:tab/>
        <w:t>The total number of cases released to interviewers was 1657, and the interviewers added an additional 3 housing units in those segments during their interviewing, when we discovered that there were two housing units at what had been listed as a single housing unit address.  The total number of cases available to interviewers, therefore, was 1660.</w:t>
      </w:r>
    </w:p>
    <w:p w:rsidR="00BB02E0" w:rsidRDefault="00BB02E0" w:rsidP="002E40A9">
      <w:pPr>
        <w:widowControl w:val="0"/>
        <w:rPr>
          <w:b/>
        </w:rPr>
      </w:pPr>
    </w:p>
    <w:p w:rsidR="002E40A9" w:rsidRDefault="009005F4" w:rsidP="002E40A9">
      <w:pPr>
        <w:widowControl w:val="0"/>
      </w:pPr>
      <w:r>
        <w:rPr>
          <w:b/>
        </w:rPr>
        <w:t>S</w:t>
      </w:r>
      <w:r w:rsidR="002E40A9">
        <w:rPr>
          <w:b/>
        </w:rPr>
        <w:t>tudy Results</w:t>
      </w:r>
    </w:p>
    <w:p w:rsidR="002E40A9" w:rsidRDefault="002E40A9" w:rsidP="002E40A9">
      <w:pPr>
        <w:widowControl w:val="0"/>
      </w:pPr>
    </w:p>
    <w:p w:rsidR="002E40A9" w:rsidRDefault="002E40A9" w:rsidP="002E40A9">
      <w:pPr>
        <w:widowControl w:val="0"/>
      </w:pPr>
      <w:r>
        <w:tab/>
        <w:t>The final categorization and accounting of cases was as follows:</w:t>
      </w:r>
    </w:p>
    <w:p w:rsidR="002E40A9" w:rsidRDefault="002E40A9" w:rsidP="002E40A9">
      <w:pPr>
        <w:widowControl w:val="0"/>
      </w:pPr>
    </w:p>
    <w:p w:rsidR="002E40A9" w:rsidRDefault="009005F4" w:rsidP="002E40A9">
      <w:pPr>
        <w:widowControl w:val="0"/>
      </w:pPr>
      <w:r>
        <w:rPr>
          <w:u w:val="single"/>
        </w:rPr>
        <w:t>S</w:t>
      </w:r>
      <w:r w:rsidR="002E40A9">
        <w:rPr>
          <w:u w:val="single"/>
        </w:rPr>
        <w:t>creen</w:t>
      </w:r>
      <w:r>
        <w:rPr>
          <w:u w:val="single"/>
        </w:rPr>
        <w:t>ing</w:t>
      </w:r>
    </w:p>
    <w:p w:rsidR="002E40A9" w:rsidRDefault="002E40A9" w:rsidP="002E40A9">
      <w:pPr>
        <w:widowControl w:val="0"/>
      </w:pPr>
      <w:r>
        <w:t>1660 total sample released to interviewers</w:t>
      </w:r>
    </w:p>
    <w:p w:rsidR="002E40A9" w:rsidRDefault="002E40A9" w:rsidP="002E40A9">
      <w:pPr>
        <w:widowControl w:val="0"/>
      </w:pPr>
    </w:p>
    <w:p w:rsidR="002E40A9" w:rsidRDefault="002E40A9" w:rsidP="002E40A9">
      <w:pPr>
        <w:widowControl w:val="0"/>
      </w:pPr>
      <w:r>
        <w:t xml:space="preserve">  289 known vacancies</w:t>
      </w:r>
    </w:p>
    <w:p w:rsidR="002E40A9" w:rsidRDefault="002E40A9" w:rsidP="002E40A9">
      <w:pPr>
        <w:widowControl w:val="0"/>
      </w:pPr>
      <w:r>
        <w:rPr>
          <w:u w:val="single"/>
        </w:rPr>
        <w:t xml:space="preserve">  +  9 housing units actually located outside segment boundaries</w:t>
      </w:r>
    </w:p>
    <w:p w:rsidR="002E40A9" w:rsidRDefault="002E40A9" w:rsidP="002E40A9">
      <w:pPr>
        <w:widowControl w:val="0"/>
      </w:pPr>
      <w:r>
        <w:t xml:space="preserve"> 298 ineligible housing units</w:t>
      </w:r>
    </w:p>
    <w:p w:rsidR="002E40A9" w:rsidRDefault="002E40A9" w:rsidP="002E40A9">
      <w:pPr>
        <w:widowControl w:val="0"/>
      </w:pPr>
    </w:p>
    <w:p w:rsidR="002E40A9" w:rsidRDefault="002E40A9" w:rsidP="002E40A9">
      <w:pPr>
        <w:widowControl w:val="0"/>
      </w:pPr>
      <w:r>
        <w:t>1362 apparently eligible housing units</w:t>
      </w:r>
    </w:p>
    <w:p w:rsidR="002E40A9" w:rsidRDefault="002E40A9" w:rsidP="002E40A9">
      <w:pPr>
        <w:widowControl w:val="0"/>
      </w:pPr>
      <w:r>
        <w:rPr>
          <w:u w:val="single"/>
        </w:rPr>
        <w:t xml:space="preserve">   - 0 never contacted household member</w:t>
      </w:r>
    </w:p>
    <w:p w:rsidR="002E40A9" w:rsidRDefault="002E40A9" w:rsidP="002E40A9">
      <w:pPr>
        <w:widowControl w:val="0"/>
      </w:pPr>
      <w:r>
        <w:t>1362 contacted housing units</w:t>
      </w:r>
    </w:p>
    <w:p w:rsidR="002E40A9" w:rsidRDefault="002E40A9" w:rsidP="002E40A9">
      <w:pPr>
        <w:widowControl w:val="0"/>
      </w:pPr>
    </w:p>
    <w:p w:rsidR="002E40A9" w:rsidRDefault="002E40A9" w:rsidP="002E40A9">
      <w:pPr>
        <w:widowControl w:val="0"/>
      </w:pPr>
      <w:r>
        <w:t xml:space="preserve">  112 refused to complete screener</w:t>
      </w:r>
    </w:p>
    <w:p w:rsidR="002E40A9" w:rsidRDefault="002E40A9" w:rsidP="002E40A9">
      <w:pPr>
        <w:widowControl w:val="0"/>
        <w:rPr>
          <w:u w:val="single"/>
        </w:rPr>
      </w:pPr>
      <w:r>
        <w:rPr>
          <w:u w:val="single"/>
        </w:rPr>
        <w:t xml:space="preserve">  +  2 screener other non-interview (ran out of time before final interview or refusal)</w:t>
      </w:r>
    </w:p>
    <w:p w:rsidR="002E40A9" w:rsidRDefault="002E40A9" w:rsidP="002E40A9">
      <w:pPr>
        <w:widowControl w:val="0"/>
      </w:pPr>
      <w:r>
        <w:t xml:space="preserve">  114 screener non-interviews</w:t>
      </w:r>
    </w:p>
    <w:p w:rsidR="002E40A9" w:rsidRDefault="002E40A9" w:rsidP="002E40A9">
      <w:pPr>
        <w:widowControl w:val="0"/>
      </w:pPr>
    </w:p>
    <w:p w:rsidR="002E40A9" w:rsidRDefault="002E40A9" w:rsidP="002E40A9">
      <w:pPr>
        <w:widowControl w:val="0"/>
      </w:pPr>
      <w:r>
        <w:t>1248 screened households</w:t>
      </w:r>
    </w:p>
    <w:p w:rsidR="002E40A9" w:rsidRDefault="002E40A9" w:rsidP="002E40A9">
      <w:pPr>
        <w:widowControl w:val="0"/>
      </w:pPr>
    </w:p>
    <w:p w:rsidR="002E40A9" w:rsidRDefault="002E40A9" w:rsidP="002E40A9">
      <w:pPr>
        <w:widowControl w:val="0"/>
      </w:pPr>
      <w:r>
        <w:t xml:space="preserve">  217 age-ineligible households</w:t>
      </w:r>
    </w:p>
    <w:p w:rsidR="002E40A9" w:rsidRDefault="002E40A9" w:rsidP="002E40A9">
      <w:pPr>
        <w:widowControl w:val="0"/>
      </w:pPr>
      <w:r>
        <w:rPr>
          <w:u w:val="single"/>
        </w:rPr>
        <w:t xml:space="preserve"> + 10 language-ineligible households</w:t>
      </w:r>
    </w:p>
    <w:p w:rsidR="002E40A9" w:rsidRDefault="002E40A9" w:rsidP="002E40A9">
      <w:pPr>
        <w:widowControl w:val="0"/>
      </w:pPr>
      <w:r>
        <w:t xml:space="preserve"> 227 ineligible households</w:t>
      </w:r>
    </w:p>
    <w:p w:rsidR="002E40A9" w:rsidRDefault="002E40A9" w:rsidP="002E40A9">
      <w:pPr>
        <w:widowControl w:val="0"/>
      </w:pPr>
    </w:p>
    <w:p w:rsidR="002E40A9" w:rsidRDefault="002E40A9" w:rsidP="002E40A9">
      <w:pPr>
        <w:widowControl w:val="0"/>
      </w:pPr>
      <w:r>
        <w:t xml:space="preserve"> 1021 eligible households, from which one respondent was selected in each</w:t>
      </w:r>
    </w:p>
    <w:p w:rsidR="002E40A9" w:rsidRDefault="002E40A9" w:rsidP="002E40A9">
      <w:pPr>
        <w:widowControl w:val="0"/>
      </w:pPr>
    </w:p>
    <w:p w:rsidR="00BB02E0" w:rsidRDefault="00BB02E0">
      <w:pPr>
        <w:spacing w:after="200" w:line="276" w:lineRule="auto"/>
        <w:rPr>
          <w:u w:val="single"/>
        </w:rPr>
      </w:pPr>
      <w:r>
        <w:rPr>
          <w:u w:val="single"/>
        </w:rPr>
        <w:br w:type="page"/>
      </w:r>
    </w:p>
    <w:p w:rsidR="002E40A9" w:rsidRDefault="009005F4" w:rsidP="002E40A9">
      <w:pPr>
        <w:widowControl w:val="0"/>
      </w:pPr>
      <w:r>
        <w:rPr>
          <w:u w:val="single"/>
        </w:rPr>
        <w:lastRenderedPageBreak/>
        <w:t>M</w:t>
      </w:r>
      <w:r w:rsidR="002E40A9">
        <w:rPr>
          <w:u w:val="single"/>
        </w:rPr>
        <w:t>ain interview</w:t>
      </w:r>
    </w:p>
    <w:p w:rsidR="002E40A9" w:rsidRDefault="002E40A9" w:rsidP="002E40A9">
      <w:pPr>
        <w:widowControl w:val="0"/>
      </w:pPr>
      <w:r>
        <w:t>1021 total sample respondents</w:t>
      </w:r>
    </w:p>
    <w:p w:rsidR="002E40A9" w:rsidRDefault="002E40A9" w:rsidP="002E40A9">
      <w:pPr>
        <w:widowControl w:val="0"/>
      </w:pPr>
    </w:p>
    <w:p w:rsidR="002E40A9" w:rsidRDefault="002E40A9" w:rsidP="002E40A9">
      <w:pPr>
        <w:widowControl w:val="0"/>
      </w:pPr>
      <w:r>
        <w:t xml:space="preserve">      1 determined ineligible after all due to age</w:t>
      </w:r>
    </w:p>
    <w:p w:rsidR="002E40A9" w:rsidRDefault="002E40A9" w:rsidP="002E40A9">
      <w:pPr>
        <w:widowControl w:val="0"/>
      </w:pPr>
      <w:r>
        <w:rPr>
          <w:u w:val="single"/>
        </w:rPr>
        <w:t xml:space="preserve">  +  8 determined ineligible after all due to language</w:t>
      </w:r>
    </w:p>
    <w:p w:rsidR="002E40A9" w:rsidRDefault="002E40A9" w:rsidP="002E40A9">
      <w:pPr>
        <w:widowControl w:val="0"/>
      </w:pPr>
      <w:r>
        <w:t xml:space="preserve">      9 determined ineligible in main interview</w:t>
      </w:r>
    </w:p>
    <w:p w:rsidR="002E40A9" w:rsidRDefault="002E40A9" w:rsidP="002E40A9">
      <w:pPr>
        <w:widowControl w:val="0"/>
      </w:pPr>
    </w:p>
    <w:p w:rsidR="002E40A9" w:rsidRDefault="002E40A9" w:rsidP="002E40A9">
      <w:pPr>
        <w:widowControl w:val="0"/>
      </w:pPr>
      <w:r>
        <w:t>1012 apparently eligible</w:t>
      </w:r>
    </w:p>
    <w:p w:rsidR="002E40A9" w:rsidRDefault="002E40A9" w:rsidP="002E40A9">
      <w:pPr>
        <w:widowControl w:val="0"/>
      </w:pPr>
    </w:p>
    <w:p w:rsidR="002E40A9" w:rsidRDefault="002E40A9" w:rsidP="002E40A9">
      <w:pPr>
        <w:widowControl w:val="0"/>
      </w:pPr>
      <w:r>
        <w:t xml:space="preserve">  915 main interviews</w:t>
      </w:r>
    </w:p>
    <w:p w:rsidR="002E40A9" w:rsidRDefault="002E40A9" w:rsidP="002E40A9">
      <w:pPr>
        <w:widowControl w:val="0"/>
      </w:pPr>
      <w:r>
        <w:t xml:space="preserve">    82 main refusals</w:t>
      </w:r>
    </w:p>
    <w:p w:rsidR="002E40A9" w:rsidRDefault="002E40A9" w:rsidP="002E40A9">
      <w:pPr>
        <w:widowControl w:val="0"/>
      </w:pPr>
      <w:r>
        <w:t xml:space="preserve">    15 main non-interview other (ran out of time before final interview or refusal)</w:t>
      </w:r>
    </w:p>
    <w:p w:rsidR="002E40A9" w:rsidRDefault="002E40A9" w:rsidP="002E40A9">
      <w:pPr>
        <w:widowControl w:val="0"/>
      </w:pPr>
    </w:p>
    <w:p w:rsidR="002E40A9" w:rsidRDefault="00E85103" w:rsidP="002E40A9">
      <w:pPr>
        <w:widowControl w:val="0"/>
      </w:pPr>
      <w:r>
        <w:t>I</w:t>
      </w:r>
      <w:r w:rsidR="002E40A9">
        <w:t>n sum, there were:</w:t>
      </w:r>
    </w:p>
    <w:p w:rsidR="002E40A9" w:rsidRDefault="002E40A9" w:rsidP="002E40A9">
      <w:pPr>
        <w:widowControl w:val="0"/>
      </w:pPr>
    </w:p>
    <w:p w:rsidR="002E40A9" w:rsidRDefault="002E40A9" w:rsidP="002E40A9">
      <w:pPr>
        <w:widowControl w:val="0"/>
      </w:pPr>
      <w:r>
        <w:t>1660 total cases</w:t>
      </w:r>
    </w:p>
    <w:p w:rsidR="002E40A9" w:rsidRDefault="002E40A9" w:rsidP="002E40A9">
      <w:pPr>
        <w:widowControl w:val="0"/>
      </w:pPr>
      <w:r>
        <w:t>1546 with eligibility determined (eligible plus ineligible)</w:t>
      </w:r>
    </w:p>
    <w:p w:rsidR="002E40A9" w:rsidRDefault="002E40A9" w:rsidP="002E40A9">
      <w:pPr>
        <w:widowControl w:val="0"/>
      </w:pPr>
      <w:r>
        <w:t xml:space="preserve">  114 with eligibility not determined (refusals plus no contact plus non-interview other)</w:t>
      </w:r>
    </w:p>
    <w:p w:rsidR="002E40A9" w:rsidRDefault="002E40A9" w:rsidP="002E40A9">
      <w:pPr>
        <w:widowControl w:val="0"/>
      </w:pPr>
      <w:r>
        <w:t xml:space="preserve">  534 ineligible (housing unit, household, or individual)</w:t>
      </w:r>
    </w:p>
    <w:p w:rsidR="002E40A9" w:rsidRDefault="002E40A9" w:rsidP="002E40A9">
      <w:pPr>
        <w:widowControl w:val="0"/>
      </w:pPr>
      <w:r>
        <w:t>1012 households with persons determined to be eligible individuals</w:t>
      </w:r>
    </w:p>
    <w:p w:rsidR="002E40A9" w:rsidRDefault="002E40A9" w:rsidP="002E40A9">
      <w:pPr>
        <w:widowControl w:val="0"/>
      </w:pPr>
      <w:r>
        <w:t xml:space="preserve">  915 main interviews</w:t>
      </w:r>
    </w:p>
    <w:p w:rsidR="002E40A9" w:rsidRDefault="002E40A9" w:rsidP="002E40A9">
      <w:pPr>
        <w:widowControl w:val="0"/>
      </w:pPr>
    </w:p>
    <w:p w:rsidR="002E40A9" w:rsidRDefault="002E40A9" w:rsidP="002E40A9">
      <w:pPr>
        <w:widowControl w:val="0"/>
      </w:pPr>
      <w:r>
        <w:tab/>
        <w:t xml:space="preserve">Table 2 summarizes the study results, with a focus </w:t>
      </w:r>
      <w:r w:rsidR="009005F4">
        <w:t>o</w:t>
      </w:r>
      <w:r>
        <w:t>n the critical rates.  As noted above, we released fewer cases than originally expected.  This allowed us to get substantially better than expected contact rates (where a “contact” is speaking with a person in the housing unit), and substantially better than expected main interview rates among screened eligible</w:t>
      </w:r>
      <w:r w:rsidR="009005F4">
        <w:t xml:space="preserve"> person</w:t>
      </w:r>
      <w:r>
        <w:t>s.  However, these effects were countered by substantially higher than expected occupancy rates, lower than expected screener cooperation rates, and lower than expected eligibility rates.</w:t>
      </w:r>
    </w:p>
    <w:p w:rsidR="002E40A9" w:rsidRDefault="002E40A9" w:rsidP="002E40A9">
      <w:pPr>
        <w:widowControl w:val="0"/>
      </w:pPr>
    </w:p>
    <w:p w:rsidR="002E40A9" w:rsidRDefault="002E40A9" w:rsidP="002E40A9">
      <w:pPr>
        <w:widowControl w:val="0"/>
      </w:pPr>
      <w:r>
        <w:tab/>
        <w:t xml:space="preserve">While we cannot be sure, the lower than expected occupancy rate (where the expectation was based on Census 2000 data for the strata) may be due in part to the abandonment of housing in the metro area due to the very substantial job losses and the greatly increased number of foreclosures during the current recession.  The lower than expected eligibility rates may also be due to the recession, since nearly all ineligibility was due to encountering more households with only persons 65 </w:t>
      </w:r>
      <w:r w:rsidR="002168A0">
        <w:t xml:space="preserve">years </w:t>
      </w:r>
      <w:r>
        <w:t xml:space="preserve">and </w:t>
      </w:r>
      <w:r w:rsidR="002168A0">
        <w:t>older.  It is possible that</w:t>
      </w:r>
      <w:r>
        <w:t xml:space="preserve"> persons of prime working age may have left the metro area in search of better job opportunities at a greater rate than persons 65 or older, thereby decreasing the population of eligible</w:t>
      </w:r>
      <w:r w:rsidR="002168A0">
        <w:t xml:space="preserve"> person</w:t>
      </w:r>
      <w:r>
        <w:t xml:space="preserve">s.  It’s also possible that we get a higher screener cooperation rate from persons age 65 or more, thus artificially increasing their </w:t>
      </w:r>
      <w:r w:rsidR="002168A0">
        <w:t>numbers in the sample</w:t>
      </w:r>
      <w:r>
        <w:t>.</w:t>
      </w:r>
    </w:p>
    <w:p w:rsidR="002E40A9" w:rsidRDefault="002E40A9" w:rsidP="002E40A9">
      <w:pPr>
        <w:widowControl w:val="0"/>
      </w:pPr>
    </w:p>
    <w:p w:rsidR="002E40A9" w:rsidRDefault="002E40A9" w:rsidP="002E40A9">
      <w:pPr>
        <w:widowControl w:val="0"/>
        <w:jc w:val="center"/>
      </w:pPr>
    </w:p>
    <w:p w:rsidR="00BB02E0" w:rsidRDefault="00BB02E0">
      <w:pPr>
        <w:spacing w:after="200" w:line="276" w:lineRule="auto"/>
        <w:rPr>
          <w:b/>
        </w:rPr>
      </w:pPr>
      <w:r>
        <w:rPr>
          <w:b/>
        </w:rPr>
        <w:br w:type="page"/>
      </w:r>
    </w:p>
    <w:p w:rsidR="002E40A9" w:rsidRPr="00E85103" w:rsidRDefault="002E40A9" w:rsidP="002E40A9">
      <w:pPr>
        <w:widowControl w:val="0"/>
        <w:jc w:val="center"/>
        <w:rPr>
          <w:b/>
        </w:rPr>
      </w:pPr>
      <w:r w:rsidRPr="00E85103">
        <w:rPr>
          <w:b/>
        </w:rPr>
        <w:lastRenderedPageBreak/>
        <w:t>Table 2: Summary of MRRS Interviewing Results</w:t>
      </w:r>
    </w:p>
    <w:tbl>
      <w:tblPr>
        <w:tblW w:w="0" w:type="auto"/>
        <w:jc w:val="center"/>
        <w:tblInd w:w="101" w:type="dxa"/>
        <w:tblBorders>
          <w:top w:val="single" w:sz="7" w:space="0" w:color="000000"/>
          <w:left w:val="single" w:sz="7" w:space="0" w:color="000000"/>
          <w:bottom w:val="single" w:sz="7" w:space="0" w:color="000000"/>
          <w:right w:val="single" w:sz="7" w:space="0" w:color="000000"/>
          <w:insideH w:val="single" w:sz="7" w:space="0" w:color="000000"/>
          <w:insideV w:val="single" w:sz="7" w:space="0" w:color="000000"/>
        </w:tblBorders>
        <w:tblCellMar>
          <w:left w:w="101" w:type="dxa"/>
          <w:right w:w="101" w:type="dxa"/>
        </w:tblCellMar>
        <w:tblLook w:val="0000" w:firstRow="0" w:lastRow="0" w:firstColumn="0" w:lastColumn="0" w:noHBand="0" w:noVBand="0"/>
      </w:tblPr>
      <w:tblGrid>
        <w:gridCol w:w="4921"/>
        <w:gridCol w:w="1443"/>
        <w:gridCol w:w="1350"/>
      </w:tblGrid>
      <w:tr w:rsidR="002E40A9" w:rsidRPr="00D00F5E"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E40A9" w:rsidP="009005F4">
            <w:pPr>
              <w:widowControl w:val="0"/>
              <w:spacing w:before="84" w:after="1362"/>
              <w:jc w:val="center"/>
              <w:rPr>
                <w:b/>
              </w:rPr>
            </w:pPr>
          </w:p>
        </w:tc>
        <w:tc>
          <w:tcPr>
            <w:tcW w:w="1443" w:type="dxa"/>
            <w:tcBorders>
              <w:top w:val="single" w:sz="7" w:space="0" w:color="000000"/>
              <w:left w:val="single" w:sz="7" w:space="0" w:color="000000"/>
              <w:bottom w:val="single" w:sz="7" w:space="0" w:color="000000"/>
              <w:right w:val="single" w:sz="7" w:space="0" w:color="000000"/>
            </w:tcBorders>
          </w:tcPr>
          <w:p w:rsidR="002E40A9" w:rsidRPr="00D00F5E" w:rsidRDefault="002E40A9" w:rsidP="009005F4">
            <w:pPr>
              <w:widowControl w:val="0"/>
              <w:spacing w:before="84" w:after="1362"/>
              <w:jc w:val="center"/>
              <w:rPr>
                <w:b/>
              </w:rPr>
            </w:pPr>
            <w:r w:rsidRPr="00D00F5E">
              <w:rPr>
                <w:b/>
              </w:rPr>
              <w:t>estimated</w:t>
            </w:r>
          </w:p>
        </w:tc>
        <w:tc>
          <w:tcPr>
            <w:tcW w:w="1350" w:type="dxa"/>
            <w:tcBorders>
              <w:top w:val="single" w:sz="7" w:space="0" w:color="000000"/>
              <w:left w:val="single" w:sz="7" w:space="0" w:color="000000"/>
              <w:bottom w:val="single" w:sz="7" w:space="0" w:color="000000"/>
              <w:right w:val="single" w:sz="7" w:space="0" w:color="000000"/>
            </w:tcBorders>
          </w:tcPr>
          <w:p w:rsidR="002E40A9" w:rsidRPr="00D00F5E" w:rsidRDefault="002E40A9" w:rsidP="009005F4">
            <w:pPr>
              <w:widowControl w:val="0"/>
              <w:spacing w:before="84" w:after="1362"/>
              <w:jc w:val="center"/>
              <w:rPr>
                <w:b/>
              </w:rPr>
            </w:pPr>
            <w:r w:rsidRPr="00D00F5E">
              <w:rPr>
                <w:b/>
              </w:rPr>
              <w:t>actual</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2168A0">
            <w:pPr>
              <w:widowControl w:val="0"/>
              <w:spacing w:before="84" w:after="1362"/>
              <w:rPr>
                <w:b/>
              </w:rPr>
            </w:pPr>
            <w:r w:rsidRPr="00D00F5E">
              <w:rPr>
                <w:b/>
              </w:rPr>
              <w:t>H</w:t>
            </w:r>
            <w:r w:rsidR="002E40A9" w:rsidRPr="00D00F5E">
              <w:rPr>
                <w:b/>
              </w:rPr>
              <w:t>ousing units</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1916</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1660</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O</w:t>
            </w:r>
            <w:r w:rsidR="002E40A9" w:rsidRPr="00D00F5E">
              <w:rPr>
                <w:b/>
              </w:rPr>
              <w:t>ccupancy rate</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88</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826</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C</w:t>
            </w:r>
            <w:r w:rsidR="002E40A9" w:rsidRPr="00D00F5E">
              <w:rPr>
                <w:b/>
              </w:rPr>
              <w:t>ontact rate (in occupied units)</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95</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1.000</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S</w:t>
            </w:r>
            <w:r w:rsidR="002E40A9" w:rsidRPr="00D00F5E">
              <w:rPr>
                <w:b/>
              </w:rPr>
              <w:t>creening cooperation rate (among contacted)</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98</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910</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E</w:t>
            </w:r>
            <w:r w:rsidR="002E40A9" w:rsidRPr="00D00F5E">
              <w:rPr>
                <w:b/>
              </w:rPr>
              <w:t>ligibility rate (among screened)</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85</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818</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I</w:t>
            </w:r>
            <w:r w:rsidR="002E40A9" w:rsidRPr="00D00F5E">
              <w:rPr>
                <w:b/>
              </w:rPr>
              <w:t>nterview rate (among eligibles)</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75</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896</w:t>
            </w:r>
          </w:p>
        </w:tc>
      </w:tr>
      <w:tr w:rsidR="002E40A9" w:rsidTr="00D00F5E">
        <w:trPr>
          <w:cantSplit/>
          <w:trHeight w:hRule="exact" w:val="432"/>
          <w:jc w:val="center"/>
        </w:trPr>
        <w:tc>
          <w:tcPr>
            <w:tcW w:w="0" w:type="auto"/>
            <w:tcBorders>
              <w:top w:val="single" w:sz="7" w:space="0" w:color="000000"/>
              <w:left w:val="single" w:sz="7" w:space="0" w:color="000000"/>
              <w:bottom w:val="single" w:sz="7" w:space="0" w:color="000000"/>
              <w:right w:val="single" w:sz="7" w:space="0" w:color="000000"/>
            </w:tcBorders>
          </w:tcPr>
          <w:p w:rsidR="002E40A9" w:rsidRPr="00D00F5E" w:rsidRDefault="002168A0" w:rsidP="009005F4">
            <w:pPr>
              <w:widowControl w:val="0"/>
              <w:spacing w:before="84" w:after="1362"/>
              <w:rPr>
                <w:b/>
              </w:rPr>
            </w:pPr>
            <w:r w:rsidRPr="00D00F5E">
              <w:rPr>
                <w:b/>
              </w:rPr>
              <w:t>C</w:t>
            </w:r>
            <w:r w:rsidR="002E40A9" w:rsidRPr="00D00F5E">
              <w:rPr>
                <w:b/>
              </w:rPr>
              <w:t>ompleted interviews</w:t>
            </w:r>
          </w:p>
        </w:tc>
        <w:tc>
          <w:tcPr>
            <w:tcW w:w="1443"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1000</w:t>
            </w:r>
          </w:p>
        </w:tc>
        <w:tc>
          <w:tcPr>
            <w:tcW w:w="1350" w:type="dxa"/>
            <w:tcBorders>
              <w:top w:val="single" w:sz="7" w:space="0" w:color="000000"/>
              <w:left w:val="single" w:sz="7" w:space="0" w:color="000000"/>
              <w:bottom w:val="single" w:sz="7" w:space="0" w:color="000000"/>
              <w:right w:val="single" w:sz="7" w:space="0" w:color="000000"/>
            </w:tcBorders>
          </w:tcPr>
          <w:p w:rsidR="002E40A9" w:rsidRDefault="002E40A9" w:rsidP="00D00F5E">
            <w:pPr>
              <w:widowControl w:val="0"/>
              <w:spacing w:before="84" w:after="1362"/>
              <w:jc w:val="center"/>
            </w:pPr>
            <w:r>
              <w:t>915</w:t>
            </w:r>
          </w:p>
        </w:tc>
      </w:tr>
    </w:tbl>
    <w:p w:rsidR="002E40A9" w:rsidRDefault="002E40A9" w:rsidP="002E40A9">
      <w:pPr>
        <w:widowControl w:val="0"/>
        <w:jc w:val="center"/>
      </w:pPr>
    </w:p>
    <w:p w:rsidR="002E40A9" w:rsidRDefault="002E40A9" w:rsidP="002E40A9">
      <w:pPr>
        <w:widowControl w:val="0"/>
      </w:pPr>
      <w:r>
        <w:rPr>
          <w:b/>
        </w:rPr>
        <w:t>Response Rate</w:t>
      </w:r>
    </w:p>
    <w:p w:rsidR="002E40A9" w:rsidRDefault="002E40A9" w:rsidP="002E40A9">
      <w:pPr>
        <w:widowControl w:val="0"/>
      </w:pPr>
    </w:p>
    <w:p w:rsidR="002E40A9" w:rsidRDefault="002E40A9" w:rsidP="00E85103">
      <w:pPr>
        <w:widowControl w:val="0"/>
        <w:ind w:firstLine="720"/>
      </w:pPr>
      <w:r>
        <w:t xml:space="preserve">The AAPOR Response Rate 4 </w:t>
      </w:r>
      <w:r w:rsidR="002168A0">
        <w:t>(RR4) wa</w:t>
      </w:r>
      <w:r>
        <w:t>s computed</w:t>
      </w:r>
      <w:r w:rsidR="002168A0">
        <w:t>, which requires</w:t>
      </w:r>
      <w:r>
        <w:t xml:space="preserve"> an estimate of eligible households among the unscreened </w:t>
      </w:r>
      <w:r w:rsidR="002168A0">
        <w:t xml:space="preserve">or unknown eligible </w:t>
      </w:r>
      <w:r>
        <w:t>cases:</w:t>
      </w:r>
    </w:p>
    <w:p w:rsidR="00E85103" w:rsidRDefault="00E85103" w:rsidP="002E40A9">
      <w:pPr>
        <w:widowControl w:val="0"/>
      </w:pPr>
    </w:p>
    <w:p w:rsidR="002E40A9" w:rsidRDefault="00D00F5E" w:rsidP="00D00F5E">
      <w:pPr>
        <w:widowControl w:val="0"/>
        <w:jc w:val="center"/>
        <w:rPr>
          <w:i/>
        </w:rPr>
      </w:pPr>
      <w:r w:rsidRPr="00E85103">
        <w:rPr>
          <w:i/>
          <w:position w:val="-30"/>
        </w:rPr>
        <w:object w:dxaOrig="6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6pt;height:34pt" o:ole="">
            <v:imagedata r:id="rId8" o:title=""/>
          </v:shape>
          <o:OLEObject Type="Embed" ProgID="Equation.DSMT4" ShapeID="_x0000_i1025" DrawAspect="Content" ObjectID="_1352001040" r:id="rId9"/>
        </w:object>
      </w:r>
    </w:p>
    <w:p w:rsidR="00E85103" w:rsidRDefault="00E85103" w:rsidP="002E40A9">
      <w:pPr>
        <w:widowControl w:val="0"/>
      </w:pPr>
    </w:p>
    <w:p w:rsidR="002E40A9" w:rsidRDefault="00A44F05" w:rsidP="00E85103">
      <w:pPr>
        <w:widowControl w:val="0"/>
        <w:ind w:firstLine="720"/>
      </w:pPr>
      <w:r>
        <w:t>H</w:t>
      </w:r>
      <w:r w:rsidR="002E40A9">
        <w:t xml:space="preserve">ere </w:t>
      </w:r>
      <w:r w:rsidR="00E85103">
        <w:t xml:space="preserve">the </w:t>
      </w:r>
      <w:r w:rsidR="002E40A9">
        <w:t>estimate</w:t>
      </w:r>
      <w:r w:rsidR="00E85103">
        <w:t>d number</w:t>
      </w:r>
      <w:r w:rsidR="002E40A9">
        <w:t xml:space="preserve"> of eligible</w:t>
      </w:r>
      <w:r w:rsidR="002168A0">
        <w:t xml:space="preserve"> household</w:t>
      </w:r>
      <w:r w:rsidR="002E40A9">
        <w:t xml:space="preserve">s </w:t>
      </w:r>
      <w:r>
        <w:t xml:space="preserve">is computed by taking a fraction of </w:t>
      </w:r>
      <w:r w:rsidR="002E40A9">
        <w:t>unknown</w:t>
      </w:r>
      <w:r w:rsidR="002168A0">
        <w:t xml:space="preserve"> eligibl</w:t>
      </w:r>
      <w:r>
        <w:t>e</w:t>
      </w:r>
      <w:r w:rsidR="002168A0">
        <w:t xml:space="preserve"> households</w:t>
      </w:r>
      <w:r>
        <w:t>, where the fraction is the known rate of eligibility among households where eligibility could be determined:</w:t>
      </w:r>
    </w:p>
    <w:p w:rsidR="00E85103" w:rsidRDefault="00E85103" w:rsidP="002E40A9">
      <w:pPr>
        <w:widowControl w:val="0"/>
      </w:pPr>
    </w:p>
    <w:p w:rsidR="00A44F05" w:rsidRDefault="00D00F5E" w:rsidP="00D00F5E">
      <w:pPr>
        <w:widowControl w:val="0"/>
        <w:jc w:val="center"/>
      </w:pPr>
      <w:r w:rsidRPr="00E85103">
        <w:rPr>
          <w:position w:val="-30"/>
        </w:rPr>
        <w:object w:dxaOrig="8900" w:dyaOrig="680">
          <v:shape id="_x0000_i1026" type="#_x0000_t75" style="width:445.25pt;height:34pt" o:ole="">
            <v:imagedata r:id="rId10" o:title=""/>
          </v:shape>
          <o:OLEObject Type="Embed" ProgID="Equation.DSMT4" ShapeID="_x0000_i1026" DrawAspect="Content" ObjectID="_1352001041" r:id="rId11"/>
        </w:object>
      </w:r>
    </w:p>
    <w:p w:rsidR="002E40A9" w:rsidRDefault="00E85103" w:rsidP="002E40A9">
      <w:pPr>
        <w:widowControl w:val="0"/>
      </w:pPr>
      <w:r>
        <w:tab/>
      </w:r>
    </w:p>
    <w:p w:rsidR="00C71853" w:rsidRDefault="002168A0" w:rsidP="00E85103">
      <w:pPr>
        <w:widowControl w:val="0"/>
        <w:ind w:firstLine="720"/>
      </w:pPr>
      <w:r>
        <w:t>There</w:t>
      </w:r>
      <w:r w:rsidR="002E40A9">
        <w:t xml:space="preserve"> were 114 </w:t>
      </w:r>
      <w:r w:rsidR="00C71853">
        <w:t xml:space="preserve">households </w:t>
      </w:r>
      <w:r w:rsidR="002E40A9">
        <w:t xml:space="preserve">with eligibility not determined </w:t>
      </w:r>
      <w:r w:rsidR="00C71853">
        <w:t xml:space="preserve">because of </w:t>
      </w:r>
      <w:r w:rsidR="002E40A9">
        <w:t>refusal</w:t>
      </w:r>
      <w:r w:rsidR="00C71853">
        <w:t xml:space="preserve"> to be screened or other reasons for non-interview at the screener.  There was </w:t>
      </w:r>
      <w:r w:rsidR="002E40A9">
        <w:t xml:space="preserve">an eligibility rate of </w:t>
      </w:r>
      <w:r>
        <w:t>0</w:t>
      </w:r>
      <w:r w:rsidR="002E40A9">
        <w:t>.818 among households where eligibility was determined</w:t>
      </w:r>
      <w:r w:rsidR="00C71853">
        <w:t xml:space="preserve">.  Thus, there was an estimated </w:t>
      </w:r>
      <w:r w:rsidR="002E40A9">
        <w:t xml:space="preserve">93 </w:t>
      </w:r>
      <w:r w:rsidR="00C71853">
        <w:t>eligible among</w:t>
      </w:r>
      <w:r w:rsidR="002E40A9">
        <w:t xml:space="preserve"> the 114 undetermined </w:t>
      </w:r>
      <w:r w:rsidR="00C71853">
        <w:t xml:space="preserve">household eligibility </w:t>
      </w:r>
      <w:r w:rsidR="002E40A9">
        <w:t xml:space="preserve">cases.  </w:t>
      </w:r>
    </w:p>
    <w:p w:rsidR="00C71853" w:rsidRDefault="00C71853" w:rsidP="002E40A9">
      <w:pPr>
        <w:widowControl w:val="0"/>
      </w:pPr>
    </w:p>
    <w:p w:rsidR="002E40A9" w:rsidRDefault="00C71853" w:rsidP="00E85103">
      <w:pPr>
        <w:widowControl w:val="0"/>
        <w:ind w:firstLine="720"/>
      </w:pPr>
      <w:r>
        <w:t xml:space="preserve">There were </w:t>
      </w:r>
      <w:r w:rsidR="002E40A9">
        <w:t>1</w:t>
      </w:r>
      <w:r w:rsidR="00E85103">
        <w:t>,</w:t>
      </w:r>
      <w:r w:rsidR="002E40A9">
        <w:t xml:space="preserve">012 eligible selected </w:t>
      </w:r>
      <w:r w:rsidR="002168A0">
        <w:t>r</w:t>
      </w:r>
      <w:r w:rsidR="002E40A9">
        <w:t>espond</w:t>
      </w:r>
      <w:r w:rsidR="002168A0">
        <w:t>ing household</w:t>
      </w:r>
      <w:r w:rsidR="002E40A9">
        <w:t>s</w:t>
      </w:r>
      <w:r>
        <w:t xml:space="preserve">.  Adding the estimated number to this total yields </w:t>
      </w:r>
      <w:r w:rsidR="002E40A9">
        <w:t>an estimated total of 1</w:t>
      </w:r>
      <w:r w:rsidR="00E85103">
        <w:t>,</w:t>
      </w:r>
      <w:r w:rsidR="002E40A9">
        <w:t xml:space="preserve">105 </w:t>
      </w:r>
      <w:r w:rsidR="002168A0">
        <w:t xml:space="preserve">eligible households in the sample.  </w:t>
      </w:r>
      <w:r>
        <w:t xml:space="preserve">A total of </w:t>
      </w:r>
      <w:r w:rsidR="002E40A9">
        <w:t>915</w:t>
      </w:r>
      <w:r>
        <w:t xml:space="preserve"> households had completed </w:t>
      </w:r>
      <w:r w:rsidR="00BB02E0">
        <w:t>main</w:t>
      </w:r>
      <w:r w:rsidR="002E40A9">
        <w:t xml:space="preserve"> interview</w:t>
      </w:r>
      <w:r>
        <w:t>s.  Th</w:t>
      </w:r>
      <w:r w:rsidR="002168A0">
        <w:t xml:space="preserve">e </w:t>
      </w:r>
      <w:r w:rsidR="002E40A9">
        <w:t xml:space="preserve">AAPOR RR4 </w:t>
      </w:r>
      <w:r>
        <w:t xml:space="preserve">is the ratio of these two counts, or </w:t>
      </w:r>
      <w:r w:rsidR="002E40A9">
        <w:t>915/1105</w:t>
      </w:r>
      <w:r>
        <w:t xml:space="preserve"> = </w:t>
      </w:r>
      <w:r w:rsidR="002168A0">
        <w:t>0</w:t>
      </w:r>
      <w:r w:rsidR="002E40A9">
        <w:t>.828.</w:t>
      </w:r>
    </w:p>
    <w:p w:rsidR="002E40A9" w:rsidRDefault="002E40A9" w:rsidP="002E40A9">
      <w:pPr>
        <w:widowControl w:val="0"/>
      </w:pPr>
    </w:p>
    <w:p w:rsidR="002E40A9" w:rsidRDefault="002168A0" w:rsidP="001500F7">
      <w:pPr>
        <w:widowControl w:val="0"/>
        <w:tabs>
          <w:tab w:val="left" w:pos="9360"/>
        </w:tabs>
        <w:ind w:firstLine="720"/>
        <w:jc w:val="both"/>
      </w:pPr>
      <w:r>
        <w:t>V</w:t>
      </w:r>
      <w:r w:rsidR="002E40A9">
        <w:t xml:space="preserve">acancies are not included in the </w:t>
      </w:r>
      <w:r>
        <w:t xml:space="preserve">RR4 </w:t>
      </w:r>
      <w:r w:rsidR="002E40A9">
        <w:t>computation, since they are automatically</w:t>
      </w:r>
      <w:r w:rsidR="001500F7">
        <w:t xml:space="preserve"> </w:t>
      </w:r>
      <w:r w:rsidR="002E40A9">
        <w:t xml:space="preserve">ineligible in this study.  Because there was contact with all housing units other than those determined to be vacant, there are no possible vacant units among the housing units with undetermined eligibility. </w:t>
      </w:r>
    </w:p>
    <w:p w:rsidR="002E40A9" w:rsidRDefault="002E40A9" w:rsidP="002E40A9">
      <w:pPr>
        <w:widowControl w:val="0"/>
      </w:pPr>
    </w:p>
    <w:p w:rsidR="00BB02E0" w:rsidRDefault="00BB02E0">
      <w:pPr>
        <w:spacing w:after="200" w:line="276" w:lineRule="auto"/>
        <w:rPr>
          <w:b/>
        </w:rPr>
      </w:pPr>
      <w:r>
        <w:rPr>
          <w:b/>
        </w:rPr>
        <w:br w:type="page"/>
      </w:r>
    </w:p>
    <w:p w:rsidR="002E40A9" w:rsidRDefault="002E40A9" w:rsidP="002E40A9">
      <w:pPr>
        <w:widowControl w:val="0"/>
      </w:pPr>
      <w:r>
        <w:rPr>
          <w:b/>
        </w:rPr>
        <w:lastRenderedPageBreak/>
        <w:t>Weights</w:t>
      </w:r>
    </w:p>
    <w:p w:rsidR="002E40A9" w:rsidRDefault="002E40A9" w:rsidP="002E40A9">
      <w:pPr>
        <w:widowControl w:val="0"/>
      </w:pPr>
    </w:p>
    <w:p w:rsidR="002E40A9" w:rsidRDefault="002E40A9" w:rsidP="002E40A9">
      <w:pPr>
        <w:widowControl w:val="0"/>
      </w:pPr>
      <w:r>
        <w:rPr>
          <w:u w:val="single"/>
        </w:rPr>
        <w:t>Selection probability weights</w:t>
      </w:r>
    </w:p>
    <w:p w:rsidR="002E40A9" w:rsidRDefault="002E40A9" w:rsidP="002E40A9">
      <w:pPr>
        <w:widowControl w:val="0"/>
      </w:pPr>
    </w:p>
    <w:p w:rsidR="002E40A9" w:rsidRDefault="002E40A9" w:rsidP="002E40A9">
      <w:pPr>
        <w:widowControl w:val="0"/>
      </w:pPr>
      <w:r>
        <w:tab/>
        <w:t>The selection probability weight is the inverse of the selection probability.  For an area probability sample like MRRS, the selection probability (</w:t>
      </w:r>
      <w:r w:rsidR="00C71853" w:rsidRPr="00E85103">
        <w:rPr>
          <w:position w:val="-10"/>
        </w:rPr>
        <w:object w:dxaOrig="240" w:dyaOrig="320">
          <v:shape id="_x0000_i1027" type="#_x0000_t75" style="width:12.1pt;height:15.55pt" o:ole="">
            <v:imagedata r:id="rId12" o:title=""/>
          </v:shape>
          <o:OLEObject Type="Embed" ProgID="Equation.DSMT4" ShapeID="_x0000_i1027" DrawAspect="Content" ObjectID="_1352001042" r:id="rId13"/>
        </w:object>
      </w:r>
      <w:r>
        <w:t>) is the product of f</w:t>
      </w:r>
      <w:r w:rsidR="00C71853">
        <w:t>our</w:t>
      </w:r>
      <w:r>
        <w:t xml:space="preserve"> </w:t>
      </w:r>
      <w:r w:rsidR="00C71853">
        <w:t>probabilities</w:t>
      </w:r>
      <w:r>
        <w:t>:</w:t>
      </w:r>
    </w:p>
    <w:p w:rsidR="002E40A9" w:rsidRDefault="002E40A9" w:rsidP="002E40A9">
      <w:pPr>
        <w:widowControl w:val="0"/>
      </w:pPr>
    </w:p>
    <w:p w:rsidR="002E40A9" w:rsidRDefault="002E40A9" w:rsidP="002E40A9">
      <w:pPr>
        <w:widowControl w:val="0"/>
      </w:pPr>
      <w:r>
        <w:tab/>
      </w:r>
      <w:r w:rsidR="00A44F05" w:rsidRPr="00E85103">
        <w:rPr>
          <w:position w:val="-12"/>
        </w:rPr>
        <w:object w:dxaOrig="240" w:dyaOrig="360">
          <v:shape id="_x0000_i1028" type="#_x0000_t75" style="width:12.1pt;height:17.85pt" o:ole="">
            <v:imagedata r:id="rId14" o:title=""/>
          </v:shape>
          <o:OLEObject Type="Embed" ProgID="Equation.DSMT4" ShapeID="_x0000_i1028" DrawAspect="Content" ObjectID="_1352001043" r:id="rId15"/>
        </w:object>
      </w:r>
      <w:r w:rsidR="00A44F05">
        <w:t>:</w:t>
      </w:r>
      <w:r>
        <w:t xml:space="preserve"> the</w:t>
      </w:r>
      <w:r w:rsidR="00C71853">
        <w:t xml:space="preserve"> selection</w:t>
      </w:r>
      <w:r>
        <w:t xml:space="preserve"> probability</w:t>
      </w:r>
      <w:r w:rsidR="00C71853">
        <w:t xml:space="preserve"> for the segment;</w:t>
      </w:r>
    </w:p>
    <w:p w:rsidR="002E40A9" w:rsidRDefault="002E40A9" w:rsidP="002E40A9">
      <w:pPr>
        <w:widowControl w:val="0"/>
      </w:pPr>
      <w:r>
        <w:tab/>
      </w:r>
      <w:r w:rsidR="00A44F05" w:rsidRPr="00870921">
        <w:rPr>
          <w:position w:val="-12"/>
        </w:rPr>
        <w:object w:dxaOrig="279" w:dyaOrig="360">
          <v:shape id="_x0000_i1029" type="#_x0000_t75" style="width:14.4pt;height:17.85pt" o:ole="">
            <v:imagedata r:id="rId16" o:title=""/>
          </v:shape>
          <o:OLEObject Type="Embed" ProgID="Equation.DSMT4" ShapeID="_x0000_i1029" DrawAspect="Content" ObjectID="_1352001044" r:id="rId17"/>
        </w:object>
      </w:r>
      <w:r w:rsidR="00A44F05">
        <w:t>:</w:t>
      </w:r>
      <w:r>
        <w:t xml:space="preserve"> the</w:t>
      </w:r>
      <w:r w:rsidR="00C71853">
        <w:t xml:space="preserve"> selection</w:t>
      </w:r>
      <w:r>
        <w:t xml:space="preserve"> probability </w:t>
      </w:r>
      <w:r w:rsidR="00C71853">
        <w:t>for the housing unit within the selected segment;</w:t>
      </w:r>
    </w:p>
    <w:p w:rsidR="002E40A9" w:rsidRDefault="002E40A9" w:rsidP="002E40A9">
      <w:pPr>
        <w:widowControl w:val="0"/>
      </w:pPr>
      <w:r>
        <w:tab/>
      </w:r>
      <w:r w:rsidR="00A44F05" w:rsidRPr="00870921">
        <w:rPr>
          <w:position w:val="-12"/>
        </w:rPr>
        <w:object w:dxaOrig="260" w:dyaOrig="360">
          <v:shape id="_x0000_i1030" type="#_x0000_t75" style="width:12.65pt;height:17.85pt" o:ole="">
            <v:imagedata r:id="rId18" o:title=""/>
          </v:shape>
          <o:OLEObject Type="Embed" ProgID="Equation.DSMT4" ShapeID="_x0000_i1030" DrawAspect="Content" ObjectID="_1352001045" r:id="rId19"/>
        </w:object>
      </w:r>
      <w:r w:rsidR="00A44F05">
        <w:t>:</w:t>
      </w:r>
      <w:r>
        <w:t xml:space="preserve"> the </w:t>
      </w:r>
      <w:r w:rsidR="00C71853">
        <w:t>p</w:t>
      </w:r>
      <w:r>
        <w:t>robability</w:t>
      </w:r>
      <w:r w:rsidR="00C71853">
        <w:t xml:space="preserve"> that a selected housing unit was released; and</w:t>
      </w:r>
      <w:r>
        <w:t xml:space="preserve"> </w:t>
      </w:r>
    </w:p>
    <w:p w:rsidR="002E40A9" w:rsidRDefault="002E40A9" w:rsidP="00E85103">
      <w:pPr>
        <w:widowControl w:val="0"/>
      </w:pPr>
      <w:r>
        <w:tab/>
      </w:r>
      <w:r w:rsidR="00A44F05" w:rsidRPr="00870921">
        <w:rPr>
          <w:position w:val="-12"/>
        </w:rPr>
        <w:object w:dxaOrig="279" w:dyaOrig="360">
          <v:shape id="_x0000_i1031" type="#_x0000_t75" style="width:14.4pt;height:17.85pt" o:ole="">
            <v:imagedata r:id="rId20" o:title=""/>
          </v:shape>
          <o:OLEObject Type="Embed" ProgID="Equation.DSMT4" ShapeID="_x0000_i1031" DrawAspect="Content" ObjectID="_1352001046" r:id="rId21"/>
        </w:object>
      </w:r>
      <w:r w:rsidR="00A44F05">
        <w:t>:</w:t>
      </w:r>
      <w:r>
        <w:t xml:space="preserve"> the </w:t>
      </w:r>
      <w:r w:rsidR="00C71853">
        <w:t xml:space="preserve">selection </w:t>
      </w:r>
      <w:r>
        <w:t xml:space="preserve">probability </w:t>
      </w:r>
      <w:r w:rsidR="00C71853">
        <w:t xml:space="preserve">for the individual from within the selected housing unit. </w:t>
      </w:r>
    </w:p>
    <w:p w:rsidR="002E40A9" w:rsidRDefault="002E40A9" w:rsidP="002E40A9">
      <w:pPr>
        <w:widowControl w:val="0"/>
      </w:pPr>
    </w:p>
    <w:p w:rsidR="006F1963" w:rsidRDefault="002E40A9" w:rsidP="002E40A9">
      <w:pPr>
        <w:widowControl w:val="0"/>
      </w:pPr>
      <w:r>
        <w:tab/>
        <w:t xml:space="preserve">Segments were selected (within strata) with a probability </w:t>
      </w:r>
      <w:r w:rsidR="00C71853" w:rsidRPr="00870921">
        <w:rPr>
          <w:position w:val="-12"/>
        </w:rPr>
        <w:object w:dxaOrig="240" w:dyaOrig="360">
          <v:shape id="_x0000_i1032" type="#_x0000_t75" style="width:12.1pt;height:17.85pt" o:ole="">
            <v:imagedata r:id="rId14" o:title=""/>
          </v:shape>
          <o:OLEObject Type="Embed" ProgID="Equation.DSMT4" ShapeID="_x0000_i1032" DrawAspect="Content" ObjectID="_1352001047" r:id="rId22"/>
        </w:object>
      </w:r>
      <w:r>
        <w:t xml:space="preserve"> proportional to the Census 2000 count of Occupied Housing Units</w:t>
      </w:r>
      <w:r w:rsidR="006F1963">
        <w:t xml:space="preserve"> in the set of blocks that constituted the segment</w:t>
      </w:r>
      <w:r>
        <w:t>.</w:t>
      </w:r>
      <w:r w:rsidR="001500F7">
        <w:t xml:space="preserve"> </w:t>
      </w:r>
      <w:r>
        <w:t xml:space="preserve">Housing units were selected within segments with a probability </w:t>
      </w:r>
      <w:r w:rsidR="006F1963" w:rsidRPr="00870921">
        <w:rPr>
          <w:position w:val="-12"/>
        </w:rPr>
        <w:object w:dxaOrig="279" w:dyaOrig="360">
          <v:shape id="_x0000_i1033" type="#_x0000_t75" style="width:14.4pt;height:17.85pt" o:ole="">
            <v:imagedata r:id="rId16" o:title=""/>
          </v:shape>
          <o:OLEObject Type="Embed" ProgID="Equation.DSMT4" ShapeID="_x0000_i1033" DrawAspect="Content" ObjectID="_1352001048" r:id="rId23"/>
        </w:object>
      </w:r>
      <w:r w:rsidR="006F1963">
        <w:t xml:space="preserve"> </w:t>
      </w:r>
      <w:r>
        <w:t>inversely proportional to the segment selection probabilit</w:t>
      </w:r>
      <w:r w:rsidR="006F1963">
        <w:t>y</w:t>
      </w:r>
      <w:r w:rsidR="006E5903">
        <w:t>.</w:t>
      </w:r>
      <w:r w:rsidR="006F1963">
        <w:t xml:space="preserve"> </w:t>
      </w:r>
      <w:r>
        <w:t xml:space="preserve">Housing units were released to interviewers with a probability </w:t>
      </w:r>
      <w:r w:rsidR="006F1963" w:rsidRPr="00870921">
        <w:rPr>
          <w:position w:val="-12"/>
        </w:rPr>
        <w:object w:dxaOrig="260" w:dyaOrig="360">
          <v:shape id="_x0000_i1034" type="#_x0000_t75" style="width:12.65pt;height:17.85pt" o:ole="">
            <v:imagedata r:id="rId18" o:title=""/>
          </v:shape>
          <o:OLEObject Type="Embed" ProgID="Equation.DSMT4" ShapeID="_x0000_i1034" DrawAspect="Content" ObjectID="_1352001049" r:id="rId24"/>
        </w:object>
      </w:r>
      <w:r w:rsidR="006F1963">
        <w:t xml:space="preserve"> </w:t>
      </w:r>
      <w:r>
        <w:t xml:space="preserve">equal to the ratio of released to total replicates, in this case 9 out of 14, or </w:t>
      </w:r>
      <w:r w:rsidR="006F1963">
        <w:t>0</w:t>
      </w:r>
      <w:r>
        <w:t>.64</w:t>
      </w:r>
      <w:r w:rsidR="006F1963">
        <w:t>3</w:t>
      </w:r>
      <w:r>
        <w:t>.</w:t>
      </w:r>
      <w:r w:rsidR="006F1963">
        <w:t xml:space="preserve">  </w:t>
      </w:r>
      <w:r w:rsidR="006E5903">
        <w:t>F</w:t>
      </w:r>
      <w:r w:rsidR="006F1963">
        <w:t xml:space="preserve">inally, </w:t>
      </w:r>
      <w:r w:rsidR="006E5903">
        <w:t xml:space="preserve">the </w:t>
      </w:r>
      <w:r w:rsidR="006F1963">
        <w:t>i</w:t>
      </w:r>
      <w:r>
        <w:t>ndividuals were selected randomly within</w:t>
      </w:r>
      <w:r w:rsidR="006F1963">
        <w:t xml:space="preserve"> selected</w:t>
      </w:r>
      <w:r>
        <w:t xml:space="preserve"> households with a probability </w:t>
      </w:r>
      <w:r w:rsidR="006F1963" w:rsidRPr="00870921">
        <w:rPr>
          <w:position w:val="-12"/>
        </w:rPr>
        <w:object w:dxaOrig="279" w:dyaOrig="360">
          <v:shape id="_x0000_i1035" type="#_x0000_t75" style="width:14.4pt;height:17.85pt" o:ole="">
            <v:imagedata r:id="rId20" o:title=""/>
          </v:shape>
          <o:OLEObject Type="Embed" ProgID="Equation.DSMT4" ShapeID="_x0000_i1035" DrawAspect="Content" ObjectID="_1352001050" r:id="rId25"/>
        </w:object>
      </w:r>
      <w:r w:rsidR="006F1963" w:rsidDel="006F1963">
        <w:t xml:space="preserve"> </w:t>
      </w:r>
      <w:r w:rsidR="006F1963">
        <w:t xml:space="preserve">that is the </w:t>
      </w:r>
      <w:r>
        <w:t xml:space="preserve">inverse </w:t>
      </w:r>
      <w:r w:rsidR="006F1963">
        <w:t>of</w:t>
      </w:r>
      <w:r>
        <w:t xml:space="preserve"> the number of eligible persons in the household</w:t>
      </w:r>
      <w:r w:rsidR="006F1963">
        <w:t>, where t</w:t>
      </w:r>
      <w:r>
        <w:t>he number of eligible</w:t>
      </w:r>
      <w:r w:rsidR="006F1963">
        <w:t xml:space="preserve"> person</w:t>
      </w:r>
      <w:r>
        <w:t>s in</w:t>
      </w:r>
      <w:r w:rsidR="006F1963">
        <w:t xml:space="preserve"> selected</w:t>
      </w:r>
      <w:r>
        <w:t xml:space="preserve"> households ranged from zero to six.</w:t>
      </w:r>
      <w:r w:rsidR="006F1963">
        <w:t xml:space="preserve">  </w:t>
      </w:r>
      <w:r>
        <w:t xml:space="preserve">The product of the </w:t>
      </w:r>
      <w:r w:rsidR="006F1963">
        <w:t xml:space="preserve">four selection probabilities is the overall selection probability for the individual: </w:t>
      </w:r>
      <w:r w:rsidR="006F1963" w:rsidRPr="00E85103">
        <w:rPr>
          <w:position w:val="-12"/>
        </w:rPr>
        <w:object w:dxaOrig="1260" w:dyaOrig="360">
          <v:shape id="_x0000_i1036" type="#_x0000_t75" style="width:62.8pt;height:17.85pt" o:ole="">
            <v:imagedata r:id="rId26" o:title=""/>
          </v:shape>
          <o:OLEObject Type="Embed" ProgID="Equation.DSMT4" ShapeID="_x0000_i1036" DrawAspect="Content" ObjectID="_1352001051" r:id="rId27"/>
        </w:object>
      </w:r>
      <w:r w:rsidR="006F1963">
        <w:t xml:space="preserve">. </w:t>
      </w:r>
    </w:p>
    <w:p w:rsidR="006F1963" w:rsidRDefault="006F1963" w:rsidP="002E40A9">
      <w:pPr>
        <w:widowControl w:val="0"/>
      </w:pPr>
    </w:p>
    <w:p w:rsidR="002E40A9" w:rsidRDefault="002E40A9" w:rsidP="002E40A9">
      <w:pPr>
        <w:widowControl w:val="0"/>
      </w:pPr>
      <w:r>
        <w:t xml:space="preserve">The </w:t>
      </w:r>
      <w:r w:rsidR="006F1963">
        <w:t xml:space="preserve">inverse of this overall selection probability is </w:t>
      </w:r>
      <w:r w:rsidR="00E85103">
        <w:t>a</w:t>
      </w:r>
      <w:r w:rsidR="006F1963">
        <w:t xml:space="preserve"> base </w:t>
      </w:r>
      <w:r>
        <w:t xml:space="preserve">weight </w:t>
      </w:r>
      <w:r w:rsidR="006F1963" w:rsidRPr="00E85103">
        <w:rPr>
          <w:position w:val="-12"/>
        </w:rPr>
        <w:object w:dxaOrig="480" w:dyaOrig="360">
          <v:shape id="_x0000_i1037" type="#_x0000_t75" style="width:24.2pt;height:17.85pt" o:ole="">
            <v:imagedata r:id="rId28" o:title=""/>
          </v:shape>
          <o:OLEObject Type="Embed" ProgID="Equation.DSMT4" ShapeID="_x0000_i1037" DrawAspect="Content" ObjectID="_1352001052" r:id="rId29"/>
        </w:object>
      </w:r>
      <w:r w:rsidR="006F1963">
        <w:t xml:space="preserve"> </w:t>
      </w:r>
      <w:r>
        <w:t xml:space="preserve"> computed for all 1022 housing units and individuals screened to the point of obtaining a household listing</w:t>
      </w:r>
      <w:r w:rsidR="006F1963">
        <w:t xml:space="preserve">.  For analysis purposes, the base weight </w:t>
      </w:r>
      <w:r w:rsidR="00E85103">
        <w:t xml:space="preserve">is </w:t>
      </w:r>
      <w:r w:rsidR="006F1963">
        <w:t xml:space="preserve">only used </w:t>
      </w:r>
      <w:r>
        <w:t xml:space="preserve">for the 915 </w:t>
      </w:r>
      <w:r w:rsidR="006F1963">
        <w:t>persons</w:t>
      </w:r>
      <w:r>
        <w:t xml:space="preserve"> complet</w:t>
      </w:r>
      <w:r w:rsidR="006F1963">
        <w:t>ing an</w:t>
      </w:r>
      <w:r>
        <w:t xml:space="preserve"> interview. Table 3 </w:t>
      </w:r>
      <w:r w:rsidR="006F1963">
        <w:t>summarizes</w:t>
      </w:r>
      <w:r>
        <w:t xml:space="preserve"> selection probabilities and component weights.</w:t>
      </w:r>
    </w:p>
    <w:p w:rsidR="002E40A9" w:rsidRDefault="002E40A9" w:rsidP="002E40A9">
      <w:pPr>
        <w:widowControl w:val="0"/>
      </w:pPr>
    </w:p>
    <w:p w:rsidR="00D749DE" w:rsidRPr="00E85103" w:rsidRDefault="00D749DE" w:rsidP="00D749DE">
      <w:pPr>
        <w:widowControl w:val="0"/>
        <w:jc w:val="center"/>
        <w:rPr>
          <w:b/>
        </w:rPr>
      </w:pPr>
      <w:r w:rsidRPr="00E85103">
        <w:rPr>
          <w:b/>
        </w:rPr>
        <w:t>Table 3 Selection Probabilities and Associated Weights</w:t>
      </w:r>
    </w:p>
    <w:tbl>
      <w:tblPr>
        <w:tblW w:w="0" w:type="auto"/>
        <w:tblInd w:w="101" w:type="dxa"/>
        <w:tblBorders>
          <w:top w:val="single" w:sz="7" w:space="0" w:color="000000"/>
          <w:left w:val="single" w:sz="7" w:space="0" w:color="000000"/>
          <w:bottom w:val="single" w:sz="7" w:space="0" w:color="000000"/>
          <w:right w:val="single" w:sz="7" w:space="0" w:color="000000"/>
          <w:insideH w:val="single" w:sz="7" w:space="0" w:color="000000"/>
          <w:insideV w:val="single" w:sz="7" w:space="0" w:color="000000"/>
        </w:tblBorders>
        <w:tblLayout w:type="fixed"/>
        <w:tblCellMar>
          <w:left w:w="101" w:type="dxa"/>
          <w:right w:w="101" w:type="dxa"/>
        </w:tblCellMar>
        <w:tblLook w:val="0000" w:firstRow="0" w:lastRow="0" w:firstColumn="0" w:lastColumn="0" w:noHBand="0" w:noVBand="0"/>
      </w:tblPr>
      <w:tblGrid>
        <w:gridCol w:w="1170"/>
        <w:gridCol w:w="2160"/>
        <w:gridCol w:w="810"/>
        <w:gridCol w:w="1350"/>
        <w:gridCol w:w="1350"/>
        <w:gridCol w:w="1260"/>
        <w:gridCol w:w="1260"/>
      </w:tblGrid>
      <w:tr w:rsidR="00D749DE" w:rsidTr="006E5903">
        <w:trPr>
          <w:cantSplit/>
          <w:trHeight w:hRule="exact" w:val="737"/>
        </w:trPr>
        <w:tc>
          <w:tcPr>
            <w:tcW w:w="117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factor</w:t>
            </w:r>
          </w:p>
        </w:tc>
        <w:tc>
          <w:tcPr>
            <w:tcW w:w="216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variable name</w:t>
            </w:r>
          </w:p>
        </w:tc>
        <w:tc>
          <w:tcPr>
            <w:tcW w:w="81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N</w:t>
            </w:r>
          </w:p>
        </w:tc>
        <w:tc>
          <w:tcPr>
            <w:tcW w:w="135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mean</w:t>
            </w:r>
          </w:p>
        </w:tc>
        <w:tc>
          <w:tcPr>
            <w:tcW w:w="135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szCs w:val="24"/>
              </w:rPr>
            </w:pPr>
            <w:r w:rsidRPr="006E5903">
              <w:rPr>
                <w:b/>
                <w:szCs w:val="24"/>
              </w:rPr>
              <w:t>standard deviation</w:t>
            </w:r>
          </w:p>
        </w:tc>
        <w:tc>
          <w:tcPr>
            <w:tcW w:w="126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minimum</w:t>
            </w:r>
          </w:p>
        </w:tc>
        <w:tc>
          <w:tcPr>
            <w:tcW w:w="1260" w:type="dxa"/>
            <w:tcBorders>
              <w:top w:val="single" w:sz="7" w:space="0" w:color="000000"/>
              <w:left w:val="single" w:sz="7" w:space="0" w:color="000000"/>
              <w:bottom w:val="single" w:sz="7" w:space="0" w:color="000000"/>
              <w:right w:val="single" w:sz="7" w:space="0" w:color="000000"/>
            </w:tcBorders>
            <w:vAlign w:val="center"/>
          </w:tcPr>
          <w:p w:rsidR="00D749DE" w:rsidRPr="006E5903" w:rsidRDefault="00D749DE" w:rsidP="006E5903">
            <w:pPr>
              <w:widowControl w:val="0"/>
              <w:spacing w:before="84" w:after="1362"/>
              <w:jc w:val="center"/>
              <w:rPr>
                <w:b/>
              </w:rPr>
            </w:pPr>
            <w:r w:rsidRPr="006E5903">
              <w:rPr>
                <w:b/>
              </w:rPr>
              <w:t>maximum</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6F1963" w:rsidP="00BD0118">
            <w:pPr>
              <w:widowControl w:val="0"/>
              <w:spacing w:before="84" w:after="1362"/>
            </w:pPr>
            <w:r w:rsidRPr="00870921">
              <w:rPr>
                <w:position w:val="-12"/>
              </w:rPr>
              <w:object w:dxaOrig="240" w:dyaOrig="360">
                <v:shape id="_x0000_i1038" type="#_x0000_t75" style="width:12.1pt;height:17.85pt" o:ole="">
                  <v:imagedata r:id="rId14" o:title=""/>
                </v:shape>
                <o:OLEObject Type="Embed" ProgID="Equation.DSMT4" ShapeID="_x0000_i1038" DrawAspect="Content" ObjectID="_1352001053" r:id="rId30"/>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segsel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660</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92536</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109389</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15567</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763010</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6F1963" w:rsidP="00BD0118">
            <w:pPr>
              <w:widowControl w:val="0"/>
              <w:spacing w:before="84" w:after="1362"/>
            </w:pPr>
            <w:r w:rsidRPr="00870921">
              <w:rPr>
                <w:position w:val="-12"/>
              </w:rPr>
              <w:object w:dxaOrig="279" w:dyaOrig="360">
                <v:shape id="_x0000_i1039" type="#_x0000_t75" style="width:14.4pt;height:17.85pt" o:ole="">
                  <v:imagedata r:id="rId31" o:title=""/>
                </v:shape>
                <o:OLEObject Type="Embed" ProgID="Equation.DSMT4" ShapeID="_x0000_i1039" DrawAspect="Content" ObjectID="_1352001054" r:id="rId32"/>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linesel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660</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3091229</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984081</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403109</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4571950</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6F1963" w:rsidP="00BD0118">
            <w:pPr>
              <w:widowControl w:val="0"/>
              <w:spacing w:before="84" w:after="1362"/>
            </w:pPr>
            <w:r w:rsidRPr="00870921">
              <w:rPr>
                <w:position w:val="-12"/>
              </w:rPr>
              <w:object w:dxaOrig="260" w:dyaOrig="360">
                <v:shape id="_x0000_i1040" type="#_x0000_t75" style="width:12.65pt;height:17.85pt" o:ole="">
                  <v:imagedata r:id="rId33" o:title=""/>
                </v:shape>
                <o:OLEObject Type="Embed" ProgID="Equation.DSMT4" ShapeID="_x0000_i1040" DrawAspect="Content" ObjectID="_1352001055" r:id="rId34"/>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release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660</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6428571</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w:t>
            </w:r>
          </w:p>
        </w:tc>
        <w:tc>
          <w:tcPr>
            <w:tcW w:w="1260" w:type="dxa"/>
            <w:tcBorders>
              <w:top w:val="single" w:sz="7" w:space="0" w:color="000000"/>
              <w:left w:val="single" w:sz="7" w:space="0" w:color="000000"/>
              <w:bottom w:val="single" w:sz="7" w:space="0" w:color="000000"/>
              <w:right w:val="single" w:sz="7" w:space="0" w:color="000000"/>
            </w:tcBorders>
          </w:tcPr>
          <w:p w:rsidR="00D749DE" w:rsidRDefault="00BD0118" w:rsidP="006E5903">
            <w:pPr>
              <w:widowControl w:val="0"/>
              <w:spacing w:before="84" w:after="1362"/>
              <w:jc w:val="center"/>
            </w:pPr>
            <w:r>
              <w:t>____</w:t>
            </w:r>
          </w:p>
        </w:tc>
        <w:tc>
          <w:tcPr>
            <w:tcW w:w="1260" w:type="dxa"/>
            <w:tcBorders>
              <w:top w:val="single" w:sz="7" w:space="0" w:color="000000"/>
              <w:left w:val="single" w:sz="7" w:space="0" w:color="000000"/>
              <w:bottom w:val="single" w:sz="7" w:space="0" w:color="000000"/>
              <w:right w:val="single" w:sz="7" w:space="0" w:color="000000"/>
            </w:tcBorders>
          </w:tcPr>
          <w:p w:rsidR="00D749DE" w:rsidRDefault="00BD0118" w:rsidP="006E5903">
            <w:pPr>
              <w:widowControl w:val="0"/>
              <w:spacing w:before="84" w:after="1362"/>
              <w:jc w:val="center"/>
            </w:pPr>
            <w:r>
              <w:t>____</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6F1963" w:rsidP="00BD0118">
            <w:pPr>
              <w:widowControl w:val="0"/>
              <w:spacing w:before="84" w:after="1362"/>
            </w:pPr>
            <w:r w:rsidRPr="00870921">
              <w:rPr>
                <w:position w:val="-12"/>
              </w:rPr>
              <w:object w:dxaOrig="279" w:dyaOrig="360">
                <v:shape id="_x0000_i1041" type="#_x0000_t75" style="width:14.4pt;height:17.85pt" o:ole="">
                  <v:imagedata r:id="rId35" o:title=""/>
                </v:shape>
                <o:OLEObject Type="Embed" ProgID="Equation.DSMT4" ShapeID="_x0000_i1041" DrawAspect="Content" ObjectID="_1352001056" r:id="rId36"/>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indwihhsel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022</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7166504</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2691936</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1666667</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0000000</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6F1963" w:rsidP="00BD0118">
            <w:pPr>
              <w:widowControl w:val="0"/>
              <w:spacing w:before="84" w:after="1362"/>
            </w:pPr>
            <w:r w:rsidRPr="00E85103">
              <w:rPr>
                <w:position w:val="-10"/>
              </w:rPr>
              <w:object w:dxaOrig="240" w:dyaOrig="320">
                <v:shape id="_x0000_i1042" type="#_x0000_t75" style="width:12.1pt;height:15.55pt" o:ole="">
                  <v:imagedata r:id="rId37" o:title=""/>
                </v:shape>
                <o:OLEObject Type="Embed" ProgID="Equation.DSMT4" ShapeID="_x0000_i1042" DrawAspect="Content" ObjectID="_1352001057" r:id="rId38"/>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indsel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022</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10766</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07241</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00915</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0.0019773</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C133B8" w:rsidP="00BD0118">
            <w:pPr>
              <w:widowControl w:val="0"/>
              <w:spacing w:before="84" w:after="1362"/>
            </w:pPr>
            <w:r w:rsidRPr="00870921">
              <w:rPr>
                <w:position w:val="-12"/>
              </w:rPr>
              <w:object w:dxaOrig="1060" w:dyaOrig="380">
                <v:shape id="_x0000_i1043" type="#_x0000_t75" style="width:53pt;height:19pt" o:ole="">
                  <v:imagedata r:id="rId39" o:title=""/>
                </v:shape>
                <o:OLEObject Type="Embed" ProgID="Equation.DSMT4" ShapeID="_x0000_i1043" DrawAspect="Content" ObjectID="_1352001058" r:id="rId40"/>
              </w:object>
            </w:r>
          </w:p>
        </w:tc>
        <w:tc>
          <w:tcPr>
            <w:tcW w:w="2160" w:type="dxa"/>
            <w:tcBorders>
              <w:top w:val="single" w:sz="7" w:space="0" w:color="000000"/>
              <w:left w:val="single" w:sz="7" w:space="0" w:color="000000"/>
              <w:bottom w:val="single" w:sz="7" w:space="0" w:color="000000"/>
              <w:right w:val="single" w:sz="7" w:space="0" w:color="000000"/>
            </w:tcBorders>
          </w:tcPr>
          <w:p w:rsidR="00D749DE" w:rsidRDefault="00D749DE" w:rsidP="009005F4">
            <w:pPr>
              <w:widowControl w:val="0"/>
              <w:spacing w:before="84" w:after="1362"/>
            </w:pPr>
            <w:r>
              <w:t>mrrs_indselprobwt</w:t>
            </w:r>
          </w:p>
        </w:tc>
        <w:tc>
          <w:tcPr>
            <w:tcW w:w="81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022</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885.00</w:t>
            </w:r>
            <w:r w:rsidR="00C133B8">
              <w:t>00</w:t>
            </w:r>
          </w:p>
        </w:tc>
        <w:tc>
          <w:tcPr>
            <w:tcW w:w="135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734.93</w:t>
            </w:r>
            <w:r w:rsidR="00C133B8">
              <w:t>00</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505.74626</w:t>
            </w:r>
          </w:p>
        </w:tc>
        <w:tc>
          <w:tcPr>
            <w:tcW w:w="1260" w:type="dxa"/>
            <w:tcBorders>
              <w:top w:val="single" w:sz="7" w:space="0" w:color="000000"/>
              <w:left w:val="single" w:sz="7" w:space="0" w:color="000000"/>
              <w:bottom w:val="single" w:sz="7" w:space="0" w:color="000000"/>
              <w:right w:val="single" w:sz="7" w:space="0" w:color="000000"/>
            </w:tcBorders>
          </w:tcPr>
          <w:p w:rsidR="00D749DE" w:rsidRDefault="00D749DE" w:rsidP="006E5903">
            <w:pPr>
              <w:widowControl w:val="0"/>
              <w:spacing w:before="84" w:after="1362"/>
              <w:jc w:val="center"/>
            </w:pPr>
            <w:r>
              <w:t>10928.24</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Default="00C133B8" w:rsidP="00BD0118">
            <w:pPr>
              <w:widowControl w:val="0"/>
              <w:spacing w:before="84" w:after="1362"/>
            </w:pPr>
            <w:r w:rsidRPr="00E85103">
              <w:rPr>
                <w:position w:val="-10"/>
              </w:rPr>
              <w:object w:dxaOrig="240" w:dyaOrig="320">
                <v:shape id="_x0000_i1044" type="#_x0000_t75" style="width:12.1pt;height:15.55pt" o:ole="">
                  <v:imagedata r:id="rId41" o:title=""/>
                </v:shape>
                <o:OLEObject Type="Embed" ProgID="Equation.DSMT4" ShapeID="_x0000_i1044" DrawAspect="Content" ObjectID="_1352001059" r:id="rId42"/>
              </w:object>
            </w:r>
          </w:p>
        </w:tc>
        <w:tc>
          <w:tcPr>
            <w:tcW w:w="2160" w:type="dxa"/>
            <w:tcBorders>
              <w:top w:val="single" w:sz="7" w:space="0" w:color="000000"/>
              <w:left w:val="single" w:sz="7" w:space="0" w:color="000000"/>
              <w:bottom w:val="single" w:sz="7" w:space="0" w:color="000000"/>
              <w:right w:val="single" w:sz="7" w:space="0" w:color="000000"/>
            </w:tcBorders>
          </w:tcPr>
          <w:p w:rsidR="00D749DE" w:rsidRPr="006F5064" w:rsidRDefault="006F5064" w:rsidP="006F5064">
            <w:pPr>
              <w:widowControl w:val="0"/>
              <w:spacing w:before="84" w:after="1362"/>
              <w:rPr>
                <w:szCs w:val="24"/>
              </w:rPr>
            </w:pPr>
            <w:r w:rsidRPr="00A44F05">
              <w:rPr>
                <w:rFonts w:eastAsiaTheme="minorHAnsi"/>
                <w:color w:val="000000"/>
                <w:szCs w:val="24"/>
                <w:shd w:val="clear" w:color="auto" w:fill="FFFFFF"/>
              </w:rPr>
              <w:t>mrrs_huselprob</w:t>
            </w:r>
          </w:p>
        </w:tc>
        <w:tc>
          <w:tcPr>
            <w:tcW w:w="810" w:type="dxa"/>
            <w:tcBorders>
              <w:top w:val="single" w:sz="7" w:space="0" w:color="000000"/>
              <w:left w:val="single" w:sz="7" w:space="0" w:color="000000"/>
              <w:bottom w:val="single" w:sz="7" w:space="0" w:color="000000"/>
              <w:right w:val="single" w:sz="7" w:space="0" w:color="000000"/>
            </w:tcBorders>
          </w:tcPr>
          <w:p w:rsidR="00D749DE" w:rsidRDefault="00E82C02" w:rsidP="006E5903">
            <w:pPr>
              <w:widowControl w:val="0"/>
              <w:spacing w:before="84" w:after="1362"/>
              <w:jc w:val="center"/>
            </w:pPr>
            <w:r>
              <w:t>915</w:t>
            </w:r>
          </w:p>
        </w:tc>
        <w:tc>
          <w:tcPr>
            <w:tcW w:w="135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0.0022567</w:t>
            </w:r>
          </w:p>
        </w:tc>
        <w:tc>
          <w:tcPr>
            <w:tcW w:w="135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0.0011255</w:t>
            </w:r>
          </w:p>
        </w:tc>
        <w:tc>
          <w:tcPr>
            <w:tcW w:w="126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0.0007117</w:t>
            </w:r>
          </w:p>
        </w:tc>
        <w:tc>
          <w:tcPr>
            <w:tcW w:w="126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0.0030758</w:t>
            </w:r>
          </w:p>
        </w:tc>
      </w:tr>
      <w:tr w:rsidR="00D749DE" w:rsidTr="00A44F05">
        <w:trPr>
          <w:cantSplit/>
          <w:trHeight w:hRule="exact" w:val="432"/>
        </w:trPr>
        <w:tc>
          <w:tcPr>
            <w:tcW w:w="1170" w:type="dxa"/>
            <w:tcBorders>
              <w:top w:val="single" w:sz="7" w:space="0" w:color="000000"/>
              <w:left w:val="single" w:sz="7" w:space="0" w:color="000000"/>
              <w:bottom w:val="single" w:sz="7" w:space="0" w:color="000000"/>
              <w:right w:val="single" w:sz="7" w:space="0" w:color="000000"/>
            </w:tcBorders>
          </w:tcPr>
          <w:p w:rsidR="00D749DE" w:rsidRPr="00A44F05" w:rsidRDefault="00C133B8" w:rsidP="00BD0118">
            <w:pPr>
              <w:widowControl w:val="0"/>
              <w:spacing w:before="84" w:after="1362"/>
              <w:rPr>
                <w:sz w:val="16"/>
                <w:szCs w:val="16"/>
              </w:rPr>
            </w:pPr>
            <w:r w:rsidRPr="00870921">
              <w:rPr>
                <w:position w:val="-12"/>
              </w:rPr>
              <w:object w:dxaOrig="1060" w:dyaOrig="380">
                <v:shape id="_x0000_i1045" type="#_x0000_t75" style="width:48.95pt;height:17.3pt" o:ole="">
                  <v:imagedata r:id="rId39" o:title=""/>
                </v:shape>
                <o:OLEObject Type="Embed" ProgID="Equation.DSMT4" ShapeID="_x0000_i1045" DrawAspect="Content" ObjectID="_1352001060" r:id="rId43"/>
              </w:object>
            </w:r>
          </w:p>
        </w:tc>
        <w:tc>
          <w:tcPr>
            <w:tcW w:w="2160" w:type="dxa"/>
            <w:tcBorders>
              <w:top w:val="single" w:sz="7" w:space="0" w:color="000000"/>
              <w:left w:val="single" w:sz="7" w:space="0" w:color="000000"/>
              <w:bottom w:val="single" w:sz="7" w:space="0" w:color="000000"/>
              <w:right w:val="single" w:sz="7" w:space="0" w:color="000000"/>
            </w:tcBorders>
          </w:tcPr>
          <w:p w:rsidR="00D749DE" w:rsidRPr="00D749DE" w:rsidRDefault="00D749DE" w:rsidP="009005F4">
            <w:pPr>
              <w:widowControl w:val="0"/>
              <w:spacing w:before="84" w:after="1362"/>
              <w:rPr>
                <w:szCs w:val="24"/>
              </w:rPr>
            </w:pPr>
            <w:r w:rsidRPr="00A44F05">
              <w:rPr>
                <w:szCs w:val="24"/>
              </w:rPr>
              <w:t>mrrs_hhwgt</w:t>
            </w:r>
          </w:p>
        </w:tc>
        <w:tc>
          <w:tcPr>
            <w:tcW w:w="810" w:type="dxa"/>
            <w:tcBorders>
              <w:top w:val="single" w:sz="7" w:space="0" w:color="000000"/>
              <w:left w:val="single" w:sz="7" w:space="0" w:color="000000"/>
              <w:bottom w:val="single" w:sz="7" w:space="0" w:color="000000"/>
              <w:right w:val="single" w:sz="7" w:space="0" w:color="000000"/>
            </w:tcBorders>
          </w:tcPr>
          <w:p w:rsidR="00D749DE" w:rsidRDefault="00E82C02" w:rsidP="006E5903">
            <w:pPr>
              <w:widowControl w:val="0"/>
              <w:spacing w:before="84" w:after="1362"/>
              <w:jc w:val="center"/>
            </w:pPr>
            <w:r>
              <w:t>915</w:t>
            </w:r>
          </w:p>
        </w:tc>
        <w:tc>
          <w:tcPr>
            <w:tcW w:w="135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699.26</w:t>
            </w:r>
            <w:r w:rsidR="00C133B8">
              <w:rPr>
                <w:rFonts w:eastAsiaTheme="minorHAnsi"/>
                <w:szCs w:val="24"/>
              </w:rPr>
              <w:t>000</w:t>
            </w:r>
          </w:p>
        </w:tc>
        <w:tc>
          <w:tcPr>
            <w:tcW w:w="135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514.1</w:t>
            </w:r>
            <w:r>
              <w:rPr>
                <w:rFonts w:eastAsiaTheme="minorHAnsi"/>
                <w:szCs w:val="24"/>
              </w:rPr>
              <w:t>6</w:t>
            </w:r>
            <w:r w:rsidR="00C133B8">
              <w:rPr>
                <w:rFonts w:eastAsiaTheme="minorHAnsi"/>
                <w:szCs w:val="24"/>
              </w:rPr>
              <w:t>00</w:t>
            </w:r>
          </w:p>
        </w:tc>
        <w:tc>
          <w:tcPr>
            <w:tcW w:w="126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325.12260</w:t>
            </w:r>
          </w:p>
        </w:tc>
        <w:tc>
          <w:tcPr>
            <w:tcW w:w="1260" w:type="dxa"/>
            <w:tcBorders>
              <w:top w:val="single" w:sz="7" w:space="0" w:color="000000"/>
              <w:left w:val="single" w:sz="7" w:space="0" w:color="000000"/>
              <w:bottom w:val="single" w:sz="7" w:space="0" w:color="000000"/>
              <w:right w:val="single" w:sz="7" w:space="0" w:color="000000"/>
            </w:tcBorders>
          </w:tcPr>
          <w:p w:rsidR="00D749DE" w:rsidRPr="006F5064" w:rsidRDefault="006F5064" w:rsidP="006E5903">
            <w:pPr>
              <w:widowControl w:val="0"/>
              <w:spacing w:before="84" w:after="1362"/>
              <w:jc w:val="center"/>
              <w:rPr>
                <w:szCs w:val="24"/>
              </w:rPr>
            </w:pPr>
            <w:r w:rsidRPr="00A44F05">
              <w:rPr>
                <w:rFonts w:eastAsiaTheme="minorHAnsi"/>
                <w:szCs w:val="24"/>
              </w:rPr>
              <w:t>1405.06</w:t>
            </w:r>
          </w:p>
        </w:tc>
      </w:tr>
    </w:tbl>
    <w:p w:rsidR="008514D2" w:rsidRDefault="008514D2" w:rsidP="008514D2">
      <w:pPr>
        <w:widowControl w:val="0"/>
      </w:pPr>
      <w:r>
        <w:lastRenderedPageBreak/>
        <w:tab/>
        <w:t xml:space="preserve">The sum of the </w:t>
      </w:r>
      <w:r w:rsidR="00D749DE">
        <w:t xml:space="preserve">individual </w:t>
      </w:r>
      <w:r>
        <w:t>weights for the 915 interviewed persons is 1,700,521</w:t>
      </w:r>
      <w:r w:rsidR="00C133B8">
        <w:t>,</w:t>
      </w:r>
      <w:r w:rsidR="00D749DE">
        <w:t xml:space="preserve"> and the sum of the household weights is 639,827</w:t>
      </w:r>
      <w:r>
        <w:t>.  The American Community Survey (ACS) for 2006-2008 estimates that the study population (persons aged 19-64 living in households in Wayne-Oakland-Macomb counties) is 2,445,807 persons</w:t>
      </w:r>
      <w:r w:rsidR="00D749DE">
        <w:t xml:space="preserve"> and 1,242,912 households</w:t>
      </w:r>
      <w:r>
        <w:t>. The MRRS sum of weights is lower in part because we were able to interview only 75% of what we believed were occupied housing units (915 of 1362).  We would thus expect the sum of weights to be about 2.53 million if we had been able to interview someone in every occupied housing unit.</w:t>
      </w:r>
    </w:p>
    <w:p w:rsidR="00C133B8" w:rsidRDefault="00C133B8" w:rsidP="008514D2">
      <w:pPr>
        <w:widowControl w:val="0"/>
      </w:pPr>
    </w:p>
    <w:p w:rsidR="00E85103" w:rsidRDefault="00C133B8" w:rsidP="00C133B8">
      <w:pPr>
        <w:widowControl w:val="0"/>
      </w:pPr>
      <w:r>
        <w:tab/>
        <w:t>Two adjustments, one of nonresponse and a second for population control or post</w:t>
      </w:r>
      <w:r w:rsidR="00BB02E0">
        <w:t>-</w:t>
      </w:r>
      <w:r>
        <w:t>stratification, can be made to these base person and household weights to compensate for the losses due to non</w:t>
      </w:r>
      <w:r w:rsidR="00BB02E0">
        <w:t>-</w:t>
      </w:r>
      <w:r>
        <w:t>response and non</w:t>
      </w:r>
      <w:r w:rsidR="00BB02E0">
        <w:t>-</w:t>
      </w:r>
      <w:r>
        <w:t>coverage.</w:t>
      </w:r>
    </w:p>
    <w:p w:rsidR="00C133B8" w:rsidDel="00C133B8" w:rsidRDefault="00C133B8" w:rsidP="00C133B8">
      <w:pPr>
        <w:widowControl w:val="0"/>
      </w:pPr>
      <w:r>
        <w:t xml:space="preserve"> </w:t>
      </w:r>
    </w:p>
    <w:p w:rsidR="00E85103" w:rsidRDefault="00E85103" w:rsidP="00E85103">
      <w:pPr>
        <w:widowControl w:val="0"/>
        <w:ind w:firstLine="720"/>
      </w:pPr>
      <w:r>
        <w:t>The nonresponse adjustment process requires information for responding and non</w:t>
      </w:r>
      <w:r w:rsidR="00BB02E0">
        <w:t>-</w:t>
      </w:r>
      <w:r>
        <w:t xml:space="preserve">responding households and persons.  </w:t>
      </w:r>
      <w:r w:rsidR="008514D2">
        <w:t xml:space="preserve">Unfortunately, </w:t>
      </w:r>
      <w:r w:rsidR="00C133B8">
        <w:t xml:space="preserve">there is little </w:t>
      </w:r>
      <w:r w:rsidR="008514D2">
        <w:t xml:space="preserve">information </w:t>
      </w:r>
      <w:r w:rsidR="00C133B8">
        <w:t xml:space="preserve">available </w:t>
      </w:r>
      <w:r w:rsidR="008514D2">
        <w:t xml:space="preserve">on the characteristics of </w:t>
      </w:r>
      <w:r w:rsidR="00C133B8">
        <w:t xml:space="preserve">households </w:t>
      </w:r>
      <w:r>
        <w:t xml:space="preserve">or </w:t>
      </w:r>
      <w:r w:rsidR="00C133B8">
        <w:t>persons who were not interviewed.</w:t>
      </w:r>
      <w:r w:rsidR="008514D2">
        <w:t xml:space="preserve"> </w:t>
      </w:r>
      <w:r>
        <w:t xml:space="preserve"> While SRO often collects housing unit observations that can be used in nonresponse adjustments, such</w:t>
      </w:r>
      <w:r w:rsidR="008514D2">
        <w:t xml:space="preserve"> housing unit observations </w:t>
      </w:r>
      <w:r>
        <w:t>were not collected for MRRS.  Th</w:t>
      </w:r>
      <w:r w:rsidR="00C133B8">
        <w:t xml:space="preserve">ere was a </w:t>
      </w:r>
      <w:r w:rsidR="008514D2">
        <w:t>segment-level observation regarding access barriers to the segment</w:t>
      </w:r>
      <w:r>
        <w:t>, b</w:t>
      </w:r>
      <w:r w:rsidR="00C133B8">
        <w:t>ut th</w:t>
      </w:r>
      <w:r>
        <w:t>e segment level</w:t>
      </w:r>
      <w:r w:rsidR="00C133B8">
        <w:t xml:space="preserve"> access impediment measure </w:t>
      </w:r>
      <w:r w:rsidR="008514D2">
        <w:t>had no relationship to segment-level response rates</w:t>
      </w:r>
      <w:r>
        <w:t>, a requirement for nonresponse adjustments to be effective</w:t>
      </w:r>
      <w:r w:rsidR="008514D2">
        <w:t xml:space="preserve">.  </w:t>
      </w:r>
      <w:r>
        <w:t>We considered as well an adjustment at the segment level, where segment level response rates could be used.  But t</w:t>
      </w:r>
      <w:r w:rsidR="008514D2">
        <w:t xml:space="preserve">here was </w:t>
      </w:r>
      <w:r w:rsidR="00C133B8">
        <w:t xml:space="preserve">also little </w:t>
      </w:r>
      <w:r w:rsidR="008514D2">
        <w:t xml:space="preserve">variation in response rates </w:t>
      </w:r>
      <w:r w:rsidR="00C133B8">
        <w:t>among</w:t>
      </w:r>
      <w:r w:rsidR="008514D2">
        <w:t xml:space="preserve"> segments, </w:t>
      </w:r>
      <w:r>
        <w:t xml:space="preserve">with </w:t>
      </w:r>
      <w:r w:rsidR="00C133B8">
        <w:t>a</w:t>
      </w:r>
      <w:r w:rsidR="008514D2">
        <w:t xml:space="preserve"> relatively small </w:t>
      </w:r>
      <w:r>
        <w:t>range f</w:t>
      </w:r>
      <w:r w:rsidR="008514D2">
        <w:t xml:space="preserve">rom </w:t>
      </w:r>
      <w:r w:rsidR="00C133B8">
        <w:t>0</w:t>
      </w:r>
      <w:r w:rsidR="008514D2">
        <w:t xml:space="preserve">.70 to 1.00.  </w:t>
      </w:r>
    </w:p>
    <w:p w:rsidR="00E85103" w:rsidRDefault="00E85103" w:rsidP="00E85103">
      <w:pPr>
        <w:widowControl w:val="0"/>
        <w:ind w:firstLine="720"/>
      </w:pPr>
    </w:p>
    <w:p w:rsidR="008514D2" w:rsidRDefault="00C133B8" w:rsidP="00E85103">
      <w:pPr>
        <w:widowControl w:val="0"/>
        <w:ind w:firstLine="720"/>
      </w:pPr>
      <w:r>
        <w:t>In these circumstances a nonresponse adjustment would have added variability to estimates with little expected return in bias reduction.  Thus, n</w:t>
      </w:r>
      <w:r w:rsidR="008514D2">
        <w:t>o explicit nonresponse adjustments were made to the MRRS weights.</w:t>
      </w:r>
    </w:p>
    <w:p w:rsidR="008514D2" w:rsidRDefault="008514D2" w:rsidP="008514D2">
      <w:pPr>
        <w:widowControl w:val="0"/>
      </w:pPr>
    </w:p>
    <w:p w:rsidR="008514D2" w:rsidRDefault="008514D2" w:rsidP="008514D2">
      <w:pPr>
        <w:widowControl w:val="0"/>
      </w:pPr>
      <w:r>
        <w:rPr>
          <w:u w:val="single"/>
        </w:rPr>
        <w:t>Post-Stratification Adjustment</w:t>
      </w:r>
    </w:p>
    <w:p w:rsidR="008514D2" w:rsidRDefault="008514D2" w:rsidP="008514D2">
      <w:pPr>
        <w:widowControl w:val="0"/>
      </w:pPr>
    </w:p>
    <w:p w:rsidR="008514D2" w:rsidRDefault="008514D2" w:rsidP="008514D2">
      <w:pPr>
        <w:widowControl w:val="0"/>
      </w:pPr>
      <w:r>
        <w:tab/>
        <w:t xml:space="preserve">Post-stratification adjustments </w:t>
      </w:r>
      <w:r w:rsidR="00C133B8">
        <w:t xml:space="preserve">assure that </w:t>
      </w:r>
      <w:r>
        <w:t>sub-population</w:t>
      </w:r>
      <w:r w:rsidR="00C133B8">
        <w:t xml:space="preserve"> counts for a few variables agree with an external </w:t>
      </w:r>
      <w:r>
        <w:t xml:space="preserve">population control total such as Census </w:t>
      </w:r>
      <w:r w:rsidR="00C133B8">
        <w:t xml:space="preserve">or large survey </w:t>
      </w:r>
      <w:r>
        <w:t xml:space="preserve">estimates of the size of the sub-populations.  For </w:t>
      </w:r>
      <w:r w:rsidR="00C133B8">
        <w:t xml:space="preserve">the </w:t>
      </w:r>
      <w:r>
        <w:t>MRRS</w:t>
      </w:r>
      <w:r w:rsidR="00526D91">
        <w:t xml:space="preserve"> individual weight</w:t>
      </w:r>
      <w:r>
        <w:t xml:space="preserve">, we </w:t>
      </w:r>
      <w:r w:rsidR="00C133B8">
        <w:t>generated</w:t>
      </w:r>
      <w:r>
        <w:t xml:space="preserve"> the </w:t>
      </w:r>
      <w:r w:rsidR="00C133B8">
        <w:t xml:space="preserve">estimated </w:t>
      </w:r>
      <w:r>
        <w:t xml:space="preserve">proportion of individual respondents in </w:t>
      </w:r>
      <w:r w:rsidR="00C133B8">
        <w:t xml:space="preserve">sex, </w:t>
      </w:r>
      <w:r w:rsidR="00F542F7">
        <w:t>race/</w:t>
      </w:r>
      <w:r>
        <w:t>ethnicity</w:t>
      </w:r>
      <w:r w:rsidR="00C133B8">
        <w:t xml:space="preserve">, and </w:t>
      </w:r>
      <w:r>
        <w:t>age categories, and compared the</w:t>
      </w:r>
      <w:r w:rsidR="00C133B8">
        <w:t xml:space="preserve"> estimates </w:t>
      </w:r>
      <w:r>
        <w:t>to th</w:t>
      </w:r>
      <w:r w:rsidR="00C133B8">
        <w:t>ose</w:t>
      </w:r>
      <w:r>
        <w:t xml:space="preserve"> </w:t>
      </w:r>
      <w:r w:rsidR="00C133B8">
        <w:t>from</w:t>
      </w:r>
      <w:r>
        <w:t xml:space="preserve"> the Census Bureau’s American Community Survey </w:t>
      </w:r>
      <w:r w:rsidR="00F542F7">
        <w:t xml:space="preserve">(ACS) </w:t>
      </w:r>
      <w:r>
        <w:t>for Wayne-Oakland-Macomb counties in 2006-2008.  The ACS data</w:t>
      </w:r>
      <w:r w:rsidR="00F542F7">
        <w:t xml:space="preserve"> was at the time of the adjustment</w:t>
      </w:r>
      <w:r>
        <w:t xml:space="preserve"> only available at the </w:t>
      </w:r>
      <w:r w:rsidR="00F542F7">
        <w:t>c</w:t>
      </w:r>
      <w:r>
        <w:t xml:space="preserve">ounty level, </w:t>
      </w:r>
      <w:r w:rsidR="00F542F7">
        <w:t>but we were able to obtain</w:t>
      </w:r>
      <w:r>
        <w:t xml:space="preserve"> </w:t>
      </w:r>
      <w:r w:rsidR="00F542F7">
        <w:t xml:space="preserve">the </w:t>
      </w:r>
      <w:r>
        <w:t>three-county control sub-totals</w:t>
      </w:r>
      <w:r w:rsidR="00F542F7">
        <w:t xml:space="preserve"> for adjustment</w:t>
      </w:r>
      <w:r>
        <w:t>.  For both datasets, the control subtotals were expressed as fractions of the total population.</w:t>
      </w:r>
    </w:p>
    <w:p w:rsidR="008514D2" w:rsidRDefault="008514D2" w:rsidP="008514D2">
      <w:pPr>
        <w:widowControl w:val="0"/>
      </w:pPr>
    </w:p>
    <w:p w:rsidR="008514D2" w:rsidRDefault="008514D2" w:rsidP="008514D2">
      <w:pPr>
        <w:widowControl w:val="0"/>
      </w:pPr>
      <w:r>
        <w:tab/>
      </w:r>
      <w:r w:rsidR="00F542F7">
        <w:t>Race/e</w:t>
      </w:r>
      <w:r>
        <w:t>thnicity was categorized as non-Latino African American versus other in MRRS and African American versus other in the ACS.  There were three cases with missing data due to refusals on the ethnicity question in MRRS</w:t>
      </w:r>
      <w:r w:rsidR="00F542F7">
        <w:t xml:space="preserve">.  These cases </w:t>
      </w:r>
      <w:r>
        <w:t xml:space="preserve">were recoded as having the </w:t>
      </w:r>
      <w:r w:rsidR="00F542F7">
        <w:t>race/</w:t>
      </w:r>
      <w:r>
        <w:t>ethnicity of the majority of the segment</w:t>
      </w:r>
      <w:r w:rsidR="00F542F7">
        <w:t xml:space="preserve"> 2000 Census</w:t>
      </w:r>
      <w:r>
        <w:t xml:space="preserve"> population</w:t>
      </w:r>
      <w:r w:rsidR="00F542F7">
        <w:t xml:space="preserve">.    </w:t>
      </w:r>
      <w:r>
        <w:t>Age</w:t>
      </w:r>
      <w:r w:rsidR="00F542F7">
        <w:t xml:space="preserve"> in MRRS</w:t>
      </w:r>
      <w:r>
        <w:t xml:space="preserve"> was classified in four categories</w:t>
      </w:r>
      <w:r w:rsidR="00F542F7">
        <w:t>,</w:t>
      </w:r>
      <w:r>
        <w:t xml:space="preserve"> 19-34, 35-44, 45-54, and 55-64</w:t>
      </w:r>
      <w:r w:rsidR="00F542F7">
        <w:t xml:space="preserve"> years of age</w:t>
      </w:r>
      <w:r>
        <w:t xml:space="preserve">.  In the ACS, </w:t>
      </w:r>
      <w:r w:rsidR="00F542F7">
        <w:t xml:space="preserve">though, data were not available with the precise same age range 19-34 years </w:t>
      </w:r>
      <w:r>
        <w:t>because age</w:t>
      </w:r>
      <w:r w:rsidR="00F542F7">
        <w:t>s</w:t>
      </w:r>
      <w:r>
        <w:t>18 and 19 were combined</w:t>
      </w:r>
      <w:r w:rsidR="00F542F7">
        <w:t>.  As an approximation, one-</w:t>
      </w:r>
      <w:r>
        <w:t>half the</w:t>
      </w:r>
      <w:r w:rsidR="00F542F7">
        <w:t xml:space="preserve"> counts in the</w:t>
      </w:r>
      <w:r>
        <w:t xml:space="preserve"> </w:t>
      </w:r>
      <w:r w:rsidR="00F542F7">
        <w:t xml:space="preserve">ACS </w:t>
      </w:r>
      <w:r>
        <w:t xml:space="preserve">18-19 </w:t>
      </w:r>
      <w:r w:rsidR="00F542F7">
        <w:t xml:space="preserve">age </w:t>
      </w:r>
      <w:r>
        <w:t xml:space="preserve">group </w:t>
      </w:r>
      <w:r w:rsidR="00F542F7">
        <w:t xml:space="preserve">was used as the ACS estimate for the population control totals. </w:t>
      </w:r>
    </w:p>
    <w:p w:rsidR="009D1359" w:rsidRDefault="009D1359" w:rsidP="008514D2">
      <w:pPr>
        <w:widowControl w:val="0"/>
      </w:pPr>
    </w:p>
    <w:p w:rsidR="008514D2" w:rsidRDefault="008514D2" w:rsidP="008514D2">
      <w:pPr>
        <w:widowControl w:val="0"/>
      </w:pPr>
      <w:r>
        <w:tab/>
      </w:r>
      <w:r w:rsidR="00F542F7">
        <w:t>There were</w:t>
      </w:r>
      <w:r>
        <w:t xml:space="preserve"> 16 </w:t>
      </w:r>
      <w:r w:rsidR="00F542F7">
        <w:t>sex, race/</w:t>
      </w:r>
      <w:r>
        <w:t>ethnicity</w:t>
      </w:r>
      <w:r w:rsidR="00F542F7">
        <w:t xml:space="preserve">, and </w:t>
      </w:r>
      <w:r>
        <w:t>age categories</w:t>
      </w:r>
      <w:r w:rsidR="00F542F7">
        <w:t xml:space="preserve"> in the poststratification (see Table 4</w:t>
      </w:r>
      <w:r w:rsidR="00871244" w:rsidRPr="00871244">
        <w:rPr>
          <w:sz w:val="22"/>
        </w:rPr>
        <w:t>)</w:t>
      </w:r>
      <w:r w:rsidR="00871244">
        <w:t>. F</w:t>
      </w:r>
      <w:r w:rsidR="00F542F7">
        <w:t>or each category, the poststratification factor was ratio of the ACS weighted proportion to the MRRS weighted proportion.</w:t>
      </w:r>
    </w:p>
    <w:p w:rsidR="009D1359" w:rsidRDefault="009D1359" w:rsidP="008514D2">
      <w:pPr>
        <w:widowControl w:val="0"/>
      </w:pPr>
    </w:p>
    <w:p w:rsidR="008514D2" w:rsidRPr="00E85103" w:rsidRDefault="008514D2" w:rsidP="008514D2">
      <w:pPr>
        <w:widowControl w:val="0"/>
        <w:jc w:val="center"/>
        <w:rPr>
          <w:b/>
        </w:rPr>
      </w:pPr>
      <w:r w:rsidRPr="00E85103">
        <w:rPr>
          <w:b/>
        </w:rPr>
        <w:t>Table 4: Populations Proportions for Post-Stratification Adjustment</w:t>
      </w:r>
    </w:p>
    <w:tbl>
      <w:tblPr>
        <w:tblW w:w="0" w:type="auto"/>
        <w:tblInd w:w="101" w:type="dxa"/>
        <w:tblBorders>
          <w:top w:val="single" w:sz="7" w:space="0" w:color="000000"/>
          <w:left w:val="single" w:sz="7" w:space="0" w:color="000000"/>
          <w:bottom w:val="single" w:sz="7" w:space="0" w:color="000000"/>
          <w:right w:val="single" w:sz="7" w:space="0" w:color="000000"/>
          <w:insideH w:val="single" w:sz="7" w:space="0" w:color="000000"/>
          <w:insideV w:val="single" w:sz="7" w:space="0" w:color="000000"/>
        </w:tblBorders>
        <w:tblLayout w:type="fixed"/>
        <w:tblCellMar>
          <w:left w:w="101" w:type="dxa"/>
          <w:right w:w="101" w:type="dxa"/>
        </w:tblCellMar>
        <w:tblLook w:val="0000" w:firstRow="0" w:lastRow="0" w:firstColumn="0" w:lastColumn="0" w:noHBand="0" w:noVBand="0"/>
      </w:tblPr>
      <w:tblGrid>
        <w:gridCol w:w="1530"/>
        <w:gridCol w:w="1800"/>
        <w:gridCol w:w="1350"/>
        <w:gridCol w:w="1560"/>
        <w:gridCol w:w="1560"/>
        <w:gridCol w:w="1560"/>
      </w:tblGrid>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180B88" w:rsidP="00871244">
            <w:pPr>
              <w:widowControl w:val="0"/>
              <w:spacing w:before="84" w:after="47"/>
              <w:jc w:val="center"/>
              <w:rPr>
                <w:b/>
              </w:rPr>
            </w:pPr>
            <w:r>
              <w:rPr>
                <w:b/>
              </w:rPr>
              <w:t>A</w:t>
            </w:r>
            <w:r w:rsidR="008514D2" w:rsidRPr="00871244">
              <w:rPr>
                <w:b/>
              </w:rPr>
              <w:t>ge</w:t>
            </w:r>
          </w:p>
        </w:tc>
        <w:tc>
          <w:tcPr>
            <w:tcW w:w="180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180B88" w:rsidP="00871244">
            <w:pPr>
              <w:widowControl w:val="0"/>
              <w:spacing w:before="84" w:after="47"/>
              <w:jc w:val="center"/>
              <w:rPr>
                <w:b/>
              </w:rPr>
            </w:pPr>
            <w:r w:rsidRPr="00180B88">
              <w:rPr>
                <w:b/>
              </w:rPr>
              <w:t>Race/Ethnicity</w:t>
            </w:r>
          </w:p>
        </w:tc>
        <w:tc>
          <w:tcPr>
            <w:tcW w:w="135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180B88" w:rsidP="00871244">
            <w:pPr>
              <w:widowControl w:val="0"/>
              <w:spacing w:before="84" w:after="47"/>
              <w:jc w:val="center"/>
              <w:rPr>
                <w:b/>
              </w:rPr>
            </w:pPr>
            <w:r>
              <w:rPr>
                <w:b/>
              </w:rPr>
              <w:t>G</w:t>
            </w:r>
            <w:r w:rsidR="008514D2" w:rsidRPr="00871244">
              <w:rPr>
                <w:b/>
              </w:rPr>
              <w:t>ender</w:t>
            </w:r>
          </w:p>
        </w:tc>
        <w:tc>
          <w:tcPr>
            <w:tcW w:w="156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8514D2" w:rsidP="00871244">
            <w:pPr>
              <w:widowControl w:val="0"/>
              <w:spacing w:before="84" w:after="47"/>
              <w:jc w:val="center"/>
              <w:rPr>
                <w:b/>
              </w:rPr>
            </w:pPr>
            <w:r w:rsidRPr="00871244">
              <w:rPr>
                <w:b/>
              </w:rPr>
              <w:t>ACS weighted proportion</w:t>
            </w:r>
          </w:p>
        </w:tc>
        <w:tc>
          <w:tcPr>
            <w:tcW w:w="156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8514D2" w:rsidP="00871244">
            <w:pPr>
              <w:widowControl w:val="0"/>
              <w:spacing w:before="84" w:after="47"/>
              <w:jc w:val="center"/>
              <w:rPr>
                <w:b/>
              </w:rPr>
            </w:pPr>
            <w:r w:rsidRPr="00871244">
              <w:rPr>
                <w:b/>
              </w:rPr>
              <w:t>MRRS weighted proportion</w:t>
            </w:r>
          </w:p>
        </w:tc>
        <w:tc>
          <w:tcPr>
            <w:tcW w:w="1560" w:type="dxa"/>
            <w:tcBorders>
              <w:top w:val="single" w:sz="7" w:space="0" w:color="000000"/>
              <w:left w:val="single" w:sz="7" w:space="0" w:color="000000"/>
              <w:bottom w:val="single" w:sz="7" w:space="0" w:color="000000"/>
              <w:right w:val="single" w:sz="7" w:space="0" w:color="000000"/>
            </w:tcBorders>
            <w:vAlign w:val="center"/>
          </w:tcPr>
          <w:p w:rsidR="008514D2" w:rsidRPr="00871244" w:rsidRDefault="008514D2" w:rsidP="00871244">
            <w:pPr>
              <w:widowControl w:val="0"/>
              <w:spacing w:before="84" w:after="47"/>
              <w:jc w:val="center"/>
              <w:rPr>
                <w:b/>
              </w:rPr>
            </w:pPr>
            <w:r w:rsidRPr="00871244">
              <w:rPr>
                <w:b/>
              </w:rPr>
              <w:t>ACS/MRRS ratio</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19-3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416</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83</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4640</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35-4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65</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48</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692</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45-5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59</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167</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5533</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55-6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F542F7">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182</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193</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9385</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19-3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482</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531</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9121</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35-4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330</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328</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044</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45-5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F542F7">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323</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322</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117</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55-6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35</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259</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9066</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19-3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111</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116</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9949</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35-44</w:t>
            </w:r>
            <w:r>
              <w:tab/>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930</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876</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608</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45-5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011</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136</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8889</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55-6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M</w:t>
            </w:r>
            <w:r w:rsidR="008514D2">
              <w:t>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749</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653</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1456</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19-3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041</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1187</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8804</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35-44</w:t>
            </w:r>
            <w:r>
              <w:tab/>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898</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979</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0.921</w:t>
            </w:r>
            <w:r w:rsidR="00F542F7">
              <w:t>7</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45-5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F542F7">
            <w:pPr>
              <w:widowControl w:val="0"/>
              <w:tabs>
                <w:tab w:val="center" w:pos="679"/>
              </w:tabs>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997</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954</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432</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r>
              <w:t>55-64</w:t>
            </w:r>
          </w:p>
        </w:tc>
        <w:tc>
          <w:tcPr>
            <w:tcW w:w="1800" w:type="dxa"/>
            <w:tcBorders>
              <w:top w:val="single" w:sz="7" w:space="0" w:color="000000"/>
              <w:left w:val="single" w:sz="7" w:space="0" w:color="000000"/>
              <w:bottom w:val="single" w:sz="7" w:space="0" w:color="000000"/>
              <w:right w:val="single" w:sz="7" w:space="0" w:color="000000"/>
            </w:tcBorders>
          </w:tcPr>
          <w:p w:rsidR="008514D2" w:rsidRDefault="00F542F7" w:rsidP="00180B88">
            <w:pPr>
              <w:widowControl w:val="0"/>
              <w:spacing w:before="84" w:after="47"/>
            </w:pPr>
            <w:r>
              <w:t>N</w:t>
            </w:r>
            <w:r w:rsidR="008514D2">
              <w:t>on-</w:t>
            </w:r>
            <w:r w:rsidR="00180B88">
              <w:t>B</w:t>
            </w:r>
            <w:r w:rsidR="008514D2">
              <w:t>lack</w:t>
            </w:r>
          </w:p>
        </w:tc>
        <w:tc>
          <w:tcPr>
            <w:tcW w:w="135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F</w:t>
            </w:r>
            <w:r w:rsidR="008514D2">
              <w:t>emale</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771</w:t>
            </w:r>
          </w:p>
        </w:tc>
        <w:tc>
          <w:tcPr>
            <w:tcW w:w="1560" w:type="dxa"/>
            <w:tcBorders>
              <w:top w:val="single" w:sz="7" w:space="0" w:color="000000"/>
              <w:left w:val="single" w:sz="7" w:space="0" w:color="000000"/>
              <w:bottom w:val="single" w:sz="7" w:space="0" w:color="000000"/>
              <w:right w:val="single" w:sz="7" w:space="0" w:color="000000"/>
            </w:tcBorders>
          </w:tcPr>
          <w:p w:rsidR="008514D2" w:rsidRDefault="00F542F7" w:rsidP="00871244">
            <w:pPr>
              <w:widowControl w:val="0"/>
              <w:spacing w:before="84" w:after="47"/>
              <w:jc w:val="center"/>
            </w:pPr>
            <w:r>
              <w:t>0</w:t>
            </w:r>
            <w:r w:rsidR="008514D2">
              <w:t>.0768</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432</w:t>
            </w:r>
          </w:p>
        </w:tc>
      </w:tr>
      <w:tr w:rsidR="008514D2" w:rsidTr="00180B88">
        <w:trPr>
          <w:cantSplit/>
        </w:trPr>
        <w:tc>
          <w:tcPr>
            <w:tcW w:w="1530" w:type="dxa"/>
            <w:tcBorders>
              <w:top w:val="single" w:sz="7" w:space="0" w:color="000000"/>
              <w:left w:val="single" w:sz="7" w:space="0" w:color="000000"/>
              <w:bottom w:val="single" w:sz="7" w:space="0" w:color="000000"/>
              <w:right w:val="single" w:sz="7" w:space="0" w:color="000000"/>
            </w:tcBorders>
          </w:tcPr>
          <w:p w:rsidR="008514D2" w:rsidRDefault="00F542F7" w:rsidP="009005F4">
            <w:pPr>
              <w:widowControl w:val="0"/>
              <w:spacing w:before="84" w:after="47"/>
            </w:pPr>
            <w:r>
              <w:t>T</w:t>
            </w:r>
            <w:r w:rsidR="008514D2">
              <w:t>otal</w:t>
            </w:r>
          </w:p>
        </w:tc>
        <w:tc>
          <w:tcPr>
            <w:tcW w:w="180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p>
        </w:tc>
        <w:tc>
          <w:tcPr>
            <w:tcW w:w="1350" w:type="dxa"/>
            <w:tcBorders>
              <w:top w:val="single" w:sz="7" w:space="0" w:color="000000"/>
              <w:left w:val="single" w:sz="7" w:space="0" w:color="000000"/>
              <w:bottom w:val="single" w:sz="7" w:space="0" w:color="000000"/>
              <w:right w:val="single" w:sz="7" w:space="0" w:color="000000"/>
            </w:tcBorders>
          </w:tcPr>
          <w:p w:rsidR="008514D2" w:rsidRDefault="008514D2" w:rsidP="009005F4">
            <w:pPr>
              <w:widowControl w:val="0"/>
              <w:spacing w:before="84" w:after="47"/>
            </w:pP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000</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000</w:t>
            </w:r>
          </w:p>
        </w:tc>
        <w:tc>
          <w:tcPr>
            <w:tcW w:w="1560" w:type="dxa"/>
            <w:tcBorders>
              <w:top w:val="single" w:sz="7" w:space="0" w:color="000000"/>
              <w:left w:val="single" w:sz="7" w:space="0" w:color="000000"/>
              <w:bottom w:val="single" w:sz="7" w:space="0" w:color="000000"/>
              <w:right w:val="single" w:sz="7" w:space="0" w:color="000000"/>
            </w:tcBorders>
          </w:tcPr>
          <w:p w:rsidR="008514D2" w:rsidRDefault="008514D2" w:rsidP="00871244">
            <w:pPr>
              <w:widowControl w:val="0"/>
              <w:spacing w:before="84" w:after="47"/>
              <w:jc w:val="center"/>
            </w:pPr>
            <w:r>
              <w:t>1.0000</w:t>
            </w:r>
          </w:p>
        </w:tc>
      </w:tr>
    </w:tbl>
    <w:p w:rsidR="008514D2" w:rsidRDefault="008514D2" w:rsidP="008514D2">
      <w:pPr>
        <w:widowControl w:val="0"/>
      </w:pPr>
    </w:p>
    <w:p w:rsidR="00BB02E0" w:rsidRDefault="00BB02E0" w:rsidP="00BB02E0">
      <w:pPr>
        <w:widowControl w:val="0"/>
        <w:ind w:firstLine="720"/>
      </w:pPr>
      <w:r>
        <w:t xml:space="preserve">The variable </w:t>
      </w:r>
      <w:r w:rsidRPr="00E85103">
        <w:rPr>
          <w:rFonts w:eastAsiaTheme="minorHAnsi"/>
          <w:i/>
          <w:color w:val="000000"/>
          <w:szCs w:val="24"/>
          <w:shd w:val="clear" w:color="auto" w:fill="FFFFFF"/>
        </w:rPr>
        <w:t>mrrs_</w:t>
      </w:r>
      <w:r>
        <w:rPr>
          <w:rFonts w:eastAsiaTheme="minorHAnsi"/>
          <w:i/>
          <w:color w:val="000000"/>
          <w:szCs w:val="24"/>
          <w:shd w:val="clear" w:color="auto" w:fill="FFFFFF"/>
        </w:rPr>
        <w:t>indselprobwt</w:t>
      </w:r>
      <w:r w:rsidRPr="00E85103">
        <w:rPr>
          <w:rFonts w:eastAsiaTheme="minorHAnsi"/>
          <w:i/>
          <w:color w:val="000000"/>
          <w:szCs w:val="24"/>
          <w:shd w:val="clear" w:color="auto" w:fill="FFFFFF"/>
        </w:rPr>
        <w:t>_poststrat</w:t>
      </w:r>
      <w:r>
        <w:rPr>
          <w:rFonts w:ascii="Courier New" w:eastAsiaTheme="minorHAnsi" w:hAnsi="Courier New" w:cs="Courier New"/>
          <w:color w:val="000000"/>
          <w:sz w:val="22"/>
          <w:szCs w:val="22"/>
          <w:shd w:val="clear" w:color="auto" w:fill="FFFFFF"/>
        </w:rPr>
        <w:t xml:space="preserve"> </w:t>
      </w:r>
      <w:r>
        <w:t xml:space="preserve">is the individual selection probability weight </w:t>
      </w:r>
      <w:r w:rsidRPr="00E85103">
        <w:rPr>
          <w:i/>
          <w:szCs w:val="24"/>
        </w:rPr>
        <w:t>mrrs_</w:t>
      </w:r>
      <w:r>
        <w:rPr>
          <w:i/>
          <w:szCs w:val="24"/>
        </w:rPr>
        <w:t>indselprobw</w:t>
      </w:r>
      <w:r w:rsidRPr="00E85103">
        <w:rPr>
          <w:i/>
          <w:szCs w:val="24"/>
        </w:rPr>
        <w:t>t</w:t>
      </w:r>
      <w:r>
        <w:t xml:space="preserve"> multiplied by the appropriate post-stratification factor in Table 4.  </w:t>
      </w:r>
    </w:p>
    <w:p w:rsidR="00526D91" w:rsidRDefault="00526D91" w:rsidP="008514D2">
      <w:pPr>
        <w:widowControl w:val="0"/>
      </w:pPr>
    </w:p>
    <w:p w:rsidR="00376542" w:rsidRDefault="00BC15F3" w:rsidP="009D1359">
      <w:pPr>
        <w:widowControl w:val="0"/>
        <w:ind w:firstLine="720"/>
      </w:pPr>
      <w:r>
        <w:t xml:space="preserve">An </w:t>
      </w:r>
      <w:r w:rsidR="00526D91">
        <w:t>MRRS household weight</w:t>
      </w:r>
      <w:r>
        <w:t xml:space="preserve"> was also computed.  It too involved an adjustment of a base probability to ACS estimates for the Wayne-Oakland-Macomb household population.  H</w:t>
      </w:r>
      <w:r w:rsidR="002E40A9">
        <w:t xml:space="preserve">ousehold type and </w:t>
      </w:r>
      <w:r>
        <w:t>respondent race/</w:t>
      </w:r>
      <w:r w:rsidR="00526D91">
        <w:t>ethnicity</w:t>
      </w:r>
      <w:r>
        <w:t xml:space="preserve"> were used to cross-classify the MRRS households.  The</w:t>
      </w:r>
      <w:r w:rsidR="00526D91">
        <w:t xml:space="preserve"> same</w:t>
      </w:r>
      <w:r>
        <w:t xml:space="preserve"> variables and </w:t>
      </w:r>
      <w:r w:rsidR="00526D91">
        <w:t xml:space="preserve">categories </w:t>
      </w:r>
      <w:r>
        <w:t>were applied to the ACS</w:t>
      </w:r>
      <w:r w:rsidR="00526D91">
        <w:t xml:space="preserve"> Wayne-Oakland-Macomb count</w:t>
      </w:r>
      <w:r>
        <w:t>y data for</w:t>
      </w:r>
      <w:r w:rsidR="00526D91">
        <w:t xml:space="preserve"> 2006-2008.</w:t>
      </w:r>
      <w:r>
        <w:t xml:space="preserve"> </w:t>
      </w:r>
      <w:r w:rsidR="00091B45">
        <w:t>Household type was in six categories</w:t>
      </w:r>
      <w:r>
        <w:t>,</w:t>
      </w:r>
      <w:r w:rsidR="00526D91">
        <w:t xml:space="preserve"> </w:t>
      </w:r>
      <w:r w:rsidR="00091B45">
        <w:t>single adult living alone, married couple living alone, married couple with only minor children present, single parent with only minor children present, other</w:t>
      </w:r>
      <w:r w:rsidR="002E40A9">
        <w:t>;</w:t>
      </w:r>
      <w:r w:rsidR="00091B45">
        <w:t xml:space="preserve"> with minor children present, and other</w:t>
      </w:r>
      <w:r w:rsidR="002E40A9">
        <w:t>;</w:t>
      </w:r>
      <w:r w:rsidR="00091B45">
        <w:t xml:space="preserve"> no minor children present. </w:t>
      </w:r>
      <w:r w:rsidR="00091B45">
        <w:lastRenderedPageBreak/>
        <w:t>T</w:t>
      </w:r>
      <w:r w:rsidR="00526D91">
        <w:t xml:space="preserve">here was no missing data on </w:t>
      </w:r>
      <w:r w:rsidR="00091B45">
        <w:t>household type</w:t>
      </w:r>
      <w:r w:rsidR="00526D91">
        <w:t xml:space="preserve"> in either the MRRS or the ACS.  </w:t>
      </w:r>
      <w:r>
        <w:t>Race/e</w:t>
      </w:r>
      <w:r w:rsidR="00526D91">
        <w:t xml:space="preserve">thnicity was </w:t>
      </w:r>
      <w:r>
        <w:t>in two categories,</w:t>
      </w:r>
      <w:r w:rsidR="00526D91">
        <w:t xml:space="preserve"> non-</w:t>
      </w:r>
      <w:r>
        <w:t>Hispanic</w:t>
      </w:r>
      <w:r w:rsidR="00526D91">
        <w:t xml:space="preserve"> African American </w:t>
      </w:r>
      <w:r>
        <w:t>and all</w:t>
      </w:r>
      <w:r w:rsidR="00526D91">
        <w:t xml:space="preserve"> other</w:t>
      </w:r>
      <w:r>
        <w:t xml:space="preserve"> race/ethnic</w:t>
      </w:r>
      <w:r w:rsidR="009D1359">
        <w:t>i</w:t>
      </w:r>
      <w:r>
        <w:t>ties</w:t>
      </w:r>
      <w:r w:rsidR="00526D91">
        <w:t xml:space="preserve"> in MRRS, and African American versus </w:t>
      </w:r>
      <w:r>
        <w:t xml:space="preserve">all </w:t>
      </w:r>
      <w:r w:rsidR="00526D91">
        <w:t xml:space="preserve">other in the ACS.  There were three cases with missing data due to refusals on the </w:t>
      </w:r>
      <w:r>
        <w:t>race/</w:t>
      </w:r>
      <w:r w:rsidR="00526D91">
        <w:t>ethnicity question in MRRS</w:t>
      </w:r>
      <w:r>
        <w:t xml:space="preserve">.  These were </w:t>
      </w:r>
      <w:r w:rsidR="00526D91">
        <w:t xml:space="preserve">recoded as having the </w:t>
      </w:r>
      <w:r>
        <w:t>race/</w:t>
      </w:r>
      <w:r w:rsidR="00526D91">
        <w:t>ethnicity of the majority of the segment</w:t>
      </w:r>
      <w:r>
        <w:t xml:space="preserve"> Census 2000</w:t>
      </w:r>
      <w:r w:rsidR="00526D91">
        <w:t xml:space="preserve"> population</w:t>
      </w:r>
      <w:r>
        <w:t xml:space="preserve">.  </w:t>
      </w:r>
      <w:r w:rsidR="00526D91">
        <w:t>This</w:t>
      </w:r>
      <w:r>
        <w:t xml:space="preserve"> cross-classification</w:t>
      </w:r>
      <w:r w:rsidR="00526D91">
        <w:t xml:space="preserve"> resulted in </w:t>
      </w:r>
      <w:r w:rsidR="00091B45">
        <w:t>12</w:t>
      </w:r>
      <w:r w:rsidR="00526D91">
        <w:t xml:space="preserve"> </w:t>
      </w:r>
      <w:r w:rsidR="00091B45">
        <w:t>household</w:t>
      </w:r>
      <w:r>
        <w:t xml:space="preserve"> and race</w:t>
      </w:r>
      <w:r w:rsidR="00091B45">
        <w:t>/ethnicity</w:t>
      </w:r>
      <w:r w:rsidR="00526D91">
        <w:t xml:space="preserve"> </w:t>
      </w:r>
      <w:r>
        <w:t>groups</w:t>
      </w:r>
      <w:r w:rsidR="00526D91">
        <w:t xml:space="preserve">.  The </w:t>
      </w:r>
      <w:r>
        <w:t>groups</w:t>
      </w:r>
      <w:r w:rsidR="00526D91">
        <w:t xml:space="preserve"> and the </w:t>
      </w:r>
      <w:r>
        <w:t xml:space="preserve">estimated </w:t>
      </w:r>
      <w:r w:rsidR="00526D91">
        <w:t>proportions of the population in each category (weight</w:t>
      </w:r>
      <w:r>
        <w:t xml:space="preserve">ed by </w:t>
      </w:r>
      <w:r w:rsidRPr="00E85103">
        <w:rPr>
          <w:position w:val="-14"/>
        </w:rPr>
        <w:object w:dxaOrig="999" w:dyaOrig="440">
          <v:shape id="_x0000_i1046" type="#_x0000_t75" style="width:50.1pt;height:21.9pt" o:ole="">
            <v:imagedata r:id="rId44" o:title=""/>
          </v:shape>
          <o:OLEObject Type="Embed" ProgID="Equation.DSMT4" ShapeID="_x0000_i1046" DrawAspect="Content" ObjectID="_1352001061" r:id="rId45"/>
        </w:object>
      </w:r>
      <w:r>
        <w:t xml:space="preserve"> in the MRRS and the household weight</w:t>
      </w:r>
      <w:r w:rsidR="009D1359">
        <w:t xml:space="preserve"> </w:t>
      </w:r>
      <w:r>
        <w:t>in the MRRS are shown in Table 5</w:t>
      </w:r>
      <w:r w:rsidR="009D1359">
        <w:t>.</w:t>
      </w:r>
    </w:p>
    <w:p w:rsidR="009D1359" w:rsidRDefault="009D1359" w:rsidP="009D1359">
      <w:pPr>
        <w:widowControl w:val="0"/>
        <w:ind w:firstLine="720"/>
      </w:pPr>
    </w:p>
    <w:p w:rsidR="00526D91" w:rsidRPr="00E85103" w:rsidRDefault="00526D91" w:rsidP="00526D91">
      <w:pPr>
        <w:widowControl w:val="0"/>
        <w:jc w:val="center"/>
        <w:rPr>
          <w:b/>
        </w:rPr>
      </w:pPr>
      <w:r w:rsidRPr="00E85103">
        <w:rPr>
          <w:b/>
        </w:rPr>
        <w:t xml:space="preserve">Table </w:t>
      </w:r>
      <w:r w:rsidR="00091B45" w:rsidRPr="00E85103">
        <w:rPr>
          <w:b/>
        </w:rPr>
        <w:t>5</w:t>
      </w:r>
      <w:r w:rsidRPr="00E85103">
        <w:rPr>
          <w:b/>
        </w:rPr>
        <w:t xml:space="preserve">: </w:t>
      </w:r>
      <w:r w:rsidR="00376542" w:rsidRPr="00E85103">
        <w:rPr>
          <w:b/>
        </w:rPr>
        <w:t>Household</w:t>
      </w:r>
      <w:r w:rsidRPr="00E85103">
        <w:rPr>
          <w:b/>
        </w:rPr>
        <w:t xml:space="preserve"> Proportions for Post-Stratification Adjustment</w:t>
      </w:r>
    </w:p>
    <w:p w:rsidR="00376542" w:rsidRPr="00BB02E0" w:rsidRDefault="00180B88" w:rsidP="00526D91">
      <w:pPr>
        <w:widowControl w:val="0"/>
        <w:jc w:val="center"/>
      </w:pPr>
      <w:r w:rsidRPr="00180B88">
        <w:rPr>
          <w:noProof/>
        </w:rPr>
        <w:drawing>
          <wp:inline distT="0" distB="0" distL="0" distR="0">
            <wp:extent cx="5544820" cy="479171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srcRect/>
                    <a:stretch>
                      <a:fillRect/>
                    </a:stretch>
                  </pic:blipFill>
                  <pic:spPr bwMode="auto">
                    <a:xfrm>
                      <a:off x="0" y="0"/>
                      <a:ext cx="5544820" cy="4791710"/>
                    </a:xfrm>
                    <a:prstGeom prst="rect">
                      <a:avLst/>
                    </a:prstGeom>
                    <a:noFill/>
                    <a:ln w="9525">
                      <a:noFill/>
                      <a:miter lim="800000"/>
                      <a:headEnd/>
                      <a:tailEnd/>
                    </a:ln>
                  </pic:spPr>
                </pic:pic>
              </a:graphicData>
            </a:graphic>
          </wp:inline>
        </w:drawing>
      </w:r>
    </w:p>
    <w:p w:rsidR="00526D91" w:rsidRDefault="00526D91" w:rsidP="00526D91">
      <w:pPr>
        <w:widowControl w:val="0"/>
      </w:pPr>
    </w:p>
    <w:p w:rsidR="000C5B8E" w:rsidRDefault="00526D91" w:rsidP="009D1359">
      <w:pPr>
        <w:widowControl w:val="0"/>
        <w:ind w:firstLine="720"/>
      </w:pPr>
      <w:r>
        <w:t xml:space="preserve">The variable </w:t>
      </w:r>
      <w:r w:rsidR="00376542" w:rsidRPr="00E85103">
        <w:rPr>
          <w:rFonts w:eastAsiaTheme="minorHAnsi"/>
          <w:i/>
          <w:color w:val="000000"/>
          <w:szCs w:val="24"/>
          <w:shd w:val="clear" w:color="auto" w:fill="FFFFFF"/>
        </w:rPr>
        <w:t>mrrs_hhwgt_poststrat</w:t>
      </w:r>
      <w:r w:rsidR="00376542">
        <w:rPr>
          <w:rFonts w:ascii="Courier New" w:eastAsiaTheme="minorHAnsi" w:hAnsi="Courier New" w:cs="Courier New"/>
          <w:color w:val="000000"/>
          <w:sz w:val="22"/>
          <w:szCs w:val="22"/>
          <w:shd w:val="clear" w:color="auto" w:fill="FFFFFF"/>
        </w:rPr>
        <w:t xml:space="preserve"> </w:t>
      </w:r>
      <w:r>
        <w:t xml:space="preserve">is the </w:t>
      </w:r>
      <w:r w:rsidR="009D1359">
        <w:t>household</w:t>
      </w:r>
      <w:r>
        <w:t xml:space="preserve"> selection probability weight </w:t>
      </w:r>
      <w:r w:rsidR="00376542" w:rsidRPr="00E85103">
        <w:rPr>
          <w:i/>
          <w:szCs w:val="24"/>
        </w:rPr>
        <w:t>mrrs_hhwgt</w:t>
      </w:r>
      <w:r>
        <w:t xml:space="preserve"> multiplied by the </w:t>
      </w:r>
      <w:r w:rsidR="009D1359">
        <w:t xml:space="preserve">appropriate </w:t>
      </w:r>
      <w:r>
        <w:t xml:space="preserve">post-stratification factor in </w:t>
      </w:r>
      <w:r w:rsidR="00BC15F3">
        <w:t>T</w:t>
      </w:r>
      <w:r>
        <w:t>able</w:t>
      </w:r>
      <w:r w:rsidR="00BC15F3">
        <w:t xml:space="preserve"> 5</w:t>
      </w:r>
      <w:r>
        <w:t xml:space="preserve">.  </w:t>
      </w:r>
    </w:p>
    <w:p w:rsidR="000C5B8E" w:rsidRDefault="000C5B8E" w:rsidP="00E85103">
      <w:pPr>
        <w:widowControl w:val="0"/>
      </w:pPr>
    </w:p>
    <w:p w:rsidR="00987CD7" w:rsidRDefault="000C5B8E" w:rsidP="00E85103">
      <w:pPr>
        <w:widowControl w:val="0"/>
        <w:ind w:firstLine="720"/>
        <w:rPr>
          <w:rFonts w:ascii="Courier New" w:eastAsiaTheme="minorHAnsi" w:hAnsi="Courier New" w:cs="Courier New"/>
          <w:color w:val="000000"/>
          <w:sz w:val="22"/>
          <w:szCs w:val="22"/>
          <w:shd w:val="clear" w:color="auto" w:fill="FFFFFF"/>
        </w:rPr>
      </w:pPr>
      <w:r>
        <w:t>The person level and household level post</w:t>
      </w:r>
      <w:r w:rsidR="00BB02E0">
        <w:t>-</w:t>
      </w:r>
      <w:r>
        <w:t>stratified weights were further adjusted to the ACS estimated population and household counts for the three counties.  There were an ACS estimated</w:t>
      </w:r>
      <w:r w:rsidR="008514D2">
        <w:t xml:space="preserve"> 2,445,807</w:t>
      </w:r>
      <w:r>
        <w:t xml:space="preserve"> persons and 1,242,912 </w:t>
      </w:r>
      <w:r w:rsidR="00376542">
        <w:t>households</w:t>
      </w:r>
      <w:r>
        <w:t xml:space="preserve"> in the three county study area </w:t>
      </w:r>
      <w:r w:rsidR="008514D2">
        <w:t>in 2006-2008</w:t>
      </w:r>
      <w:r>
        <w:t>.  The MRRS person post</w:t>
      </w:r>
      <w:r w:rsidR="00BB02E0">
        <w:t>-</w:t>
      </w:r>
      <w:r>
        <w:t xml:space="preserve">stratified weight was </w:t>
      </w:r>
      <w:r w:rsidR="008514D2">
        <w:t>multipl</w:t>
      </w:r>
      <w:r>
        <w:t xml:space="preserve">ied by an adjustment factor of </w:t>
      </w:r>
      <w:r w:rsidR="008514D2">
        <w:t>1.43827</w:t>
      </w:r>
      <w:r>
        <w:t xml:space="preserve"> so that the MRRS final person weight not only agrees with the ACS weighted </w:t>
      </w:r>
      <w:r>
        <w:lastRenderedPageBreak/>
        <w:t>distribution across sex, race/ethnicity, and age groups but also in total value for the entire sample.  Similarly, the MRRS post</w:t>
      </w:r>
      <w:r w:rsidR="00BB02E0">
        <w:t>-</w:t>
      </w:r>
      <w:r>
        <w:t>stratified household weight was multiplied by</w:t>
      </w:r>
      <w:r w:rsidR="00376542">
        <w:t xml:space="preserve"> </w:t>
      </w:r>
      <w:r w:rsidR="00987CD7">
        <w:t xml:space="preserve">1.94259 </w:t>
      </w:r>
      <w:r>
        <w:t xml:space="preserve">so that </w:t>
      </w:r>
      <w:r w:rsidR="009D1359">
        <w:t>the sum of the MRRS post</w:t>
      </w:r>
      <w:r w:rsidR="00BB02E0">
        <w:t>-</w:t>
      </w:r>
      <w:r w:rsidR="009D1359">
        <w:t>stratified weights</w:t>
      </w:r>
      <w:r>
        <w:t xml:space="preserve"> matched the ACS household estimate count for the three county area</w:t>
      </w:r>
      <w:r w:rsidR="008514D2">
        <w:t>.  Th</w:t>
      </w:r>
      <w:r w:rsidR="009D1359">
        <w:t>e</w:t>
      </w:r>
      <w:r w:rsidR="008514D2">
        <w:t xml:space="preserve"> scaled</w:t>
      </w:r>
      <w:r w:rsidR="009D1359">
        <w:t xml:space="preserve"> individual</w:t>
      </w:r>
      <w:r w:rsidR="008514D2">
        <w:t xml:space="preserve"> </w:t>
      </w:r>
      <w:r>
        <w:t>post</w:t>
      </w:r>
      <w:r w:rsidR="00BB02E0">
        <w:t>-</w:t>
      </w:r>
      <w:r>
        <w:t xml:space="preserve">stratified </w:t>
      </w:r>
      <w:r w:rsidR="008514D2">
        <w:t xml:space="preserve">weight is </w:t>
      </w:r>
      <w:r w:rsidR="008514D2" w:rsidRPr="00E85103">
        <w:rPr>
          <w:i/>
        </w:rPr>
        <w:t>mrrs_indselprobwt_ps</w:t>
      </w:r>
      <w:r w:rsidR="008514D2">
        <w:t>_</w:t>
      </w:r>
      <w:r>
        <w:rPr>
          <w:i/>
        </w:rPr>
        <w:t>scaled</w:t>
      </w:r>
      <w:r w:rsidR="00987CD7">
        <w:t xml:space="preserve"> </w:t>
      </w:r>
      <w:r w:rsidR="009D1359">
        <w:t xml:space="preserve"> and</w:t>
      </w:r>
      <w:r w:rsidR="00987CD7">
        <w:t xml:space="preserve"> </w:t>
      </w:r>
      <w:r w:rsidR="00987CD7" w:rsidRPr="00E85103">
        <w:rPr>
          <w:rFonts w:eastAsiaTheme="minorHAnsi"/>
          <w:i/>
          <w:color w:val="000000"/>
          <w:szCs w:val="24"/>
          <w:shd w:val="clear" w:color="auto" w:fill="FFFFFF"/>
        </w:rPr>
        <w:t>mrrs_hhwgt_ps_scaled</w:t>
      </w:r>
      <w:r w:rsidR="00987CD7" w:rsidRPr="00A44F05">
        <w:rPr>
          <w:rFonts w:eastAsiaTheme="minorHAnsi"/>
          <w:color w:val="000000"/>
          <w:szCs w:val="24"/>
          <w:shd w:val="clear" w:color="auto" w:fill="FFFFFF"/>
        </w:rPr>
        <w:t xml:space="preserve"> for the household weight.</w:t>
      </w:r>
    </w:p>
    <w:p w:rsidR="00987CD7" w:rsidRDefault="00987CD7" w:rsidP="008514D2">
      <w:pPr>
        <w:widowControl w:val="0"/>
        <w:rPr>
          <w:u w:val="single"/>
        </w:rPr>
      </w:pPr>
    </w:p>
    <w:p w:rsidR="00987CD7" w:rsidRDefault="00987CD7" w:rsidP="00987CD7">
      <w:pPr>
        <w:autoSpaceDE w:val="0"/>
        <w:autoSpaceDN w:val="0"/>
        <w:adjustRightInd w:val="0"/>
        <w:rPr>
          <w:rFonts w:ascii="Courier New" w:eastAsiaTheme="minorHAnsi" w:hAnsi="Courier New" w:cs="Courier New"/>
          <w:color w:val="000000"/>
          <w:sz w:val="22"/>
          <w:szCs w:val="22"/>
          <w:shd w:val="clear" w:color="auto" w:fill="FFFFFF"/>
        </w:rPr>
      </w:pPr>
      <w:r>
        <w:tab/>
      </w:r>
      <w:r w:rsidR="000C5B8E">
        <w:t xml:space="preserve">In some statistical software, </w:t>
      </w:r>
      <w:r w:rsidR="009D1359">
        <w:t>the sum of the weights is used in some procedures as the un</w:t>
      </w:r>
      <w:r w:rsidR="00AE35B6">
        <w:t>-</w:t>
      </w:r>
      <w:r w:rsidR="009D1359">
        <w:t>weighted sample size.  Since the MRRS post</w:t>
      </w:r>
      <w:r w:rsidR="00AE35B6">
        <w:t>-</w:t>
      </w:r>
      <w:r w:rsidR="009D1359">
        <w:t>stratified scaled individual and household weights sum to an estimated population count, weighted results from such procedures using these scaled weights can be misleading.  To address this issue, two additional ‘rescaled’ weights were added to the MRRS.  T</w:t>
      </w:r>
      <w:r w:rsidR="000C5B8E">
        <w:t xml:space="preserve">he individual and the household </w:t>
      </w:r>
      <w:r w:rsidR="007A6559">
        <w:t>post</w:t>
      </w:r>
      <w:r w:rsidR="00AE35B6">
        <w:t>-</w:t>
      </w:r>
      <w:r w:rsidR="007A6559">
        <w:t>stratified weights were rescaled to sum to the sample size rather than the ACS population estimated values.  We rescaled the post</w:t>
      </w:r>
      <w:r w:rsidR="00AE35B6">
        <w:t>-</w:t>
      </w:r>
      <w:r w:rsidR="007A6559">
        <w:t xml:space="preserve">stratified weights by dividing by the mean weight for the 915 responding persons and households.  For example, for the household weight, the mean of the  </w:t>
      </w:r>
      <w:r w:rsidR="007A6559" w:rsidRPr="00870921">
        <w:rPr>
          <w:rFonts w:eastAsiaTheme="minorHAnsi"/>
          <w:i/>
          <w:color w:val="000000"/>
          <w:szCs w:val="24"/>
          <w:shd w:val="clear" w:color="auto" w:fill="FFFFFF"/>
        </w:rPr>
        <w:t>mrrs_hhwgt_ps_scaled</w:t>
      </w:r>
      <w:r w:rsidR="007A6559" w:rsidRPr="00A44F05">
        <w:rPr>
          <w:rFonts w:eastAsiaTheme="minorHAnsi"/>
          <w:color w:val="000000"/>
          <w:szCs w:val="24"/>
          <w:shd w:val="clear" w:color="auto" w:fill="FFFFFF"/>
        </w:rPr>
        <w:t xml:space="preserve"> </w:t>
      </w:r>
      <w:r w:rsidR="007A6559">
        <w:t xml:space="preserve">weight was computed, and then </w:t>
      </w:r>
      <w:r w:rsidR="007A6559" w:rsidRPr="00870921">
        <w:rPr>
          <w:rFonts w:eastAsiaTheme="minorHAnsi"/>
          <w:i/>
          <w:color w:val="000000"/>
          <w:szCs w:val="24"/>
          <w:shd w:val="clear" w:color="auto" w:fill="FFFFFF"/>
        </w:rPr>
        <w:t>mrrs_hhwgt_ps_scaled</w:t>
      </w:r>
      <w:r w:rsidR="007A6559" w:rsidRPr="00A44F05">
        <w:rPr>
          <w:rFonts w:eastAsiaTheme="minorHAnsi"/>
          <w:color w:val="000000"/>
          <w:szCs w:val="24"/>
          <w:shd w:val="clear" w:color="auto" w:fill="FFFFFF"/>
        </w:rPr>
        <w:t xml:space="preserve"> </w:t>
      </w:r>
      <w:r w:rsidR="007A6559">
        <w:rPr>
          <w:rFonts w:eastAsiaTheme="minorHAnsi"/>
          <w:color w:val="000000"/>
          <w:szCs w:val="24"/>
          <w:shd w:val="clear" w:color="auto" w:fill="FFFFFF"/>
        </w:rPr>
        <w:t xml:space="preserve">was </w:t>
      </w:r>
      <w:r w:rsidR="007A6559">
        <w:t>divided by the mean.  This re</w:t>
      </w:r>
      <w:r>
        <w:t xml:space="preserve">scaled household weight with post-stratification adjustment </w:t>
      </w:r>
      <w:r w:rsidR="007A6559" w:rsidRPr="00E85103">
        <w:rPr>
          <w:rFonts w:eastAsiaTheme="minorHAnsi"/>
          <w:i/>
          <w:color w:val="000000"/>
          <w:szCs w:val="24"/>
          <w:shd w:val="clear" w:color="auto" w:fill="FFFFFF"/>
        </w:rPr>
        <w:t>mrrs_hhwgt_ps_rescaled</w:t>
      </w:r>
      <w:r w:rsidR="007A6559" w:rsidDel="007A6559">
        <w:t xml:space="preserve"> </w:t>
      </w:r>
      <w:r>
        <w:t xml:space="preserve"> sum</w:t>
      </w:r>
      <w:r w:rsidR="007A6559">
        <w:t>s</w:t>
      </w:r>
      <w:r>
        <w:t xml:space="preserve"> to</w:t>
      </w:r>
      <w:r w:rsidR="007A6559">
        <w:t xml:space="preserve"> the un</w:t>
      </w:r>
      <w:r w:rsidR="00AE35B6">
        <w:t>-</w:t>
      </w:r>
      <w:r w:rsidR="007A6559">
        <w:t>weighted count of responding households,</w:t>
      </w:r>
      <w:r>
        <w:t xml:space="preserve"> 915</w:t>
      </w:r>
      <w:r w:rsidRPr="00A44F05">
        <w:rPr>
          <w:rFonts w:eastAsiaTheme="minorHAnsi"/>
          <w:color w:val="000000"/>
          <w:szCs w:val="24"/>
          <w:shd w:val="clear" w:color="auto" w:fill="FFFFFF"/>
        </w:rPr>
        <w:t>.</w:t>
      </w:r>
    </w:p>
    <w:p w:rsidR="00987CD7" w:rsidRDefault="00987CD7" w:rsidP="00987CD7">
      <w:pPr>
        <w:autoSpaceDE w:val="0"/>
        <w:autoSpaceDN w:val="0"/>
        <w:adjustRightInd w:val="0"/>
        <w:rPr>
          <w:rFonts w:ascii="Courier New" w:eastAsiaTheme="minorHAnsi" w:hAnsi="Courier New" w:cs="Courier New"/>
          <w:color w:val="000000"/>
          <w:sz w:val="22"/>
          <w:szCs w:val="22"/>
          <w:shd w:val="clear" w:color="auto" w:fill="FFFFFF"/>
        </w:rPr>
      </w:pPr>
    </w:p>
    <w:p w:rsidR="008514D2" w:rsidRDefault="008514D2" w:rsidP="008514D2">
      <w:pPr>
        <w:widowControl w:val="0"/>
      </w:pPr>
      <w:r>
        <w:rPr>
          <w:u w:val="single"/>
        </w:rPr>
        <w:t>Effects of Weights on Precision of Estimates</w:t>
      </w:r>
    </w:p>
    <w:p w:rsidR="008514D2" w:rsidRDefault="008514D2" w:rsidP="008514D2">
      <w:pPr>
        <w:widowControl w:val="0"/>
      </w:pPr>
    </w:p>
    <w:p w:rsidR="008514D2" w:rsidRDefault="008514D2" w:rsidP="008514D2">
      <w:pPr>
        <w:widowControl w:val="0"/>
      </w:pPr>
      <w:r>
        <w:tab/>
      </w:r>
      <w:r w:rsidR="007A6559">
        <w:t>We recommend t</w:t>
      </w:r>
      <w:r>
        <w:t>he weights be used in all analyses of the MRRS data.  They can be expected to have two effects on estimates.</w:t>
      </w:r>
    </w:p>
    <w:p w:rsidR="008514D2" w:rsidRDefault="008514D2" w:rsidP="008514D2">
      <w:pPr>
        <w:widowControl w:val="0"/>
      </w:pPr>
    </w:p>
    <w:p w:rsidR="008514D2" w:rsidRDefault="008514D2" w:rsidP="008514D2">
      <w:pPr>
        <w:widowControl w:val="0"/>
      </w:pPr>
      <w:r>
        <w:tab/>
        <w:t>First, the weights will change some estimates compared to un-weighted versions of the same estimates.  Since the sample design deliberately oversampled African American areas to increase the number of African Americans in the sample, the un-weighted sample distorts the distribution of all eligible persons in the metropolitan area – the same is approximately one-half African American, and the population is only about 25%</w:t>
      </w:r>
      <w:r w:rsidR="00BB02E0">
        <w:t xml:space="preserve"> African American</w:t>
      </w:r>
      <w:r>
        <w:t>.  The base weight, and to a certain extent the post-stratification weight, adjust for this distortion in the race distribution.  Weights will change the values of estimates in analyses that use variables that are related to race, and extend across race groups.  It may be possible to ignore the weight when analyzing only African Americans, or non-African Americans, or comparing these two groups.  However, there will still be residual effects in such analyses due to the post-stratification adjustment that has been made in the final weight.  Therefore, for the sake of consistency across analyses, we recommend all analyses use the final weight</w:t>
      </w:r>
      <w:r w:rsidR="00E82C02">
        <w:t xml:space="preserve"> for individuals</w:t>
      </w:r>
      <w:r w:rsidR="007A6559">
        <w:t>,</w:t>
      </w:r>
      <w:r>
        <w:t xml:space="preserve"> </w:t>
      </w:r>
      <w:r w:rsidRPr="00E85103">
        <w:rPr>
          <w:i/>
        </w:rPr>
        <w:t>mrrs_indselprobwt_ps_scaled</w:t>
      </w:r>
      <w:r w:rsidR="007A6559">
        <w:rPr>
          <w:i/>
        </w:rPr>
        <w:t>,</w:t>
      </w:r>
      <w:r w:rsidR="00E82C02">
        <w:t xml:space="preserve"> and </w:t>
      </w:r>
      <w:r w:rsidR="007A6559">
        <w:t xml:space="preserve">for </w:t>
      </w:r>
      <w:r w:rsidR="00E82C02">
        <w:t>households</w:t>
      </w:r>
      <w:r w:rsidR="009D1359">
        <w:t>,</w:t>
      </w:r>
      <w:r w:rsidR="00E82C02">
        <w:t xml:space="preserve"> </w:t>
      </w:r>
      <w:r w:rsidR="00E82C02" w:rsidRPr="00E85103">
        <w:rPr>
          <w:rFonts w:eastAsiaTheme="minorHAnsi"/>
          <w:i/>
          <w:color w:val="000000"/>
          <w:szCs w:val="24"/>
          <w:shd w:val="clear" w:color="auto" w:fill="FFFFFF"/>
        </w:rPr>
        <w:t>mrrs_hhwgt_ps_scaled</w:t>
      </w:r>
      <w:r>
        <w:t>.</w:t>
      </w:r>
    </w:p>
    <w:p w:rsidR="008514D2" w:rsidRDefault="008514D2" w:rsidP="008514D2">
      <w:pPr>
        <w:widowControl w:val="0"/>
      </w:pPr>
    </w:p>
    <w:p w:rsidR="008514D2" w:rsidRDefault="008514D2" w:rsidP="008514D2">
      <w:pPr>
        <w:widowControl w:val="0"/>
      </w:pPr>
      <w:r>
        <w:tab/>
        <w:t xml:space="preserve">Second, weights can increase standard errors.  </w:t>
      </w:r>
      <w:r w:rsidR="007A6559">
        <w:t>While</w:t>
      </w:r>
      <w:r>
        <w:t xml:space="preserve"> it is possible that the effect of weights </w:t>
      </w:r>
      <w:r w:rsidR="007A6559">
        <w:t>is</w:t>
      </w:r>
      <w:r>
        <w:t xml:space="preserve"> to decrease standard errors, such as in the case of some forms of optimal allocation in stratified sampling</w:t>
      </w:r>
      <w:r w:rsidR="007A6559">
        <w:t>, the</w:t>
      </w:r>
      <w:r>
        <w:t xml:space="preserve"> effect of the final weight</w:t>
      </w:r>
      <w:r w:rsidR="00E82C02">
        <w:t>s</w:t>
      </w:r>
      <w:r>
        <w:t xml:space="preserve"> </w:t>
      </w:r>
      <w:r w:rsidRPr="00E85103">
        <w:rPr>
          <w:i/>
        </w:rPr>
        <w:t>mrrs_indselprobwt_ps_scaled</w:t>
      </w:r>
      <w:r>
        <w:t xml:space="preserve"> </w:t>
      </w:r>
      <w:r w:rsidR="00E82C02">
        <w:t xml:space="preserve">and </w:t>
      </w:r>
      <w:r w:rsidR="00E82C02" w:rsidRPr="00E85103">
        <w:rPr>
          <w:rFonts w:eastAsiaTheme="minorHAnsi"/>
          <w:i/>
          <w:color w:val="000000"/>
          <w:szCs w:val="24"/>
          <w:shd w:val="clear" w:color="auto" w:fill="FFFFFF"/>
        </w:rPr>
        <w:t>mrrs_hhwgt_ps_scaled</w:t>
      </w:r>
      <w:r w:rsidR="00E82C02">
        <w:t xml:space="preserve"> </w:t>
      </w:r>
      <w:r>
        <w:t xml:space="preserve">will be to increase </w:t>
      </w:r>
      <w:r w:rsidR="007A6559">
        <w:t>s</w:t>
      </w:r>
      <w:r>
        <w:t xml:space="preserve">tandard errors.  The extent of the increase will vary by type of variable and by subsets of the data being analyzed.  </w:t>
      </w:r>
    </w:p>
    <w:p w:rsidR="008514D2" w:rsidRDefault="008514D2" w:rsidP="008514D2">
      <w:pPr>
        <w:widowControl w:val="0"/>
      </w:pPr>
    </w:p>
    <w:p w:rsidR="008514D2" w:rsidRDefault="008514D2" w:rsidP="008514D2">
      <w:pPr>
        <w:widowControl w:val="0"/>
        <w:ind w:firstLine="720"/>
      </w:pPr>
      <w:r>
        <w:t xml:space="preserve">A measure that is often used to gauge the potential increase in variance due to weighting is a factor denoted as 1+L, or the “loss” in precision, L, due to weighting.  The factor is </w:t>
      </w:r>
      <w:r>
        <w:lastRenderedPageBreak/>
        <w:t>computed as</w:t>
      </w:r>
      <w:r w:rsidRPr="00E46B2D">
        <w:rPr>
          <w:position w:val="-68"/>
        </w:rPr>
        <w:object w:dxaOrig="1620" w:dyaOrig="1400">
          <v:shape id="_x0000_i1047" type="#_x0000_t75" style="width:81.2pt;height:69.7pt" o:ole="">
            <v:imagedata r:id="rId47" o:title=""/>
          </v:shape>
          <o:OLEObject Type="Embed" ProgID="Equation.DSMT4" ShapeID="_x0000_i1047" DrawAspect="Content" ObjectID="_1352001062" r:id="rId48"/>
        </w:object>
      </w:r>
      <w:r>
        <w:t xml:space="preserve">, where </w:t>
      </w:r>
      <w:r w:rsidRPr="00D854C6">
        <w:rPr>
          <w:position w:val="-12"/>
        </w:rPr>
        <w:object w:dxaOrig="279" w:dyaOrig="360">
          <v:shape id="_x0000_i1048" type="#_x0000_t75" style="width:14.4pt;height:17.85pt" o:ole="">
            <v:imagedata r:id="rId49" o:title=""/>
          </v:shape>
          <o:OLEObject Type="Embed" ProgID="Equation.DSMT4" ShapeID="_x0000_i1048" DrawAspect="Content" ObjectID="_1352001063" r:id="rId50"/>
        </w:object>
      </w:r>
      <w:r>
        <w:t>denotes the weight for the</w:t>
      </w:r>
      <w:r w:rsidR="009D1359">
        <w:t xml:space="preserve"> </w:t>
      </w:r>
      <w:r w:rsidR="009D1359">
        <w:rPr>
          <w:i/>
        </w:rPr>
        <w:t>i</w:t>
      </w:r>
      <w:r w:rsidR="009D1359">
        <w:t xml:space="preserve">th </w:t>
      </w:r>
      <w:r>
        <w:t xml:space="preserve">case, and </w:t>
      </w:r>
      <w:r w:rsidRPr="009D1359">
        <w:rPr>
          <w:i/>
        </w:rPr>
        <w:t>n</w:t>
      </w:r>
      <w:r>
        <w:t xml:space="preserve"> is the un-weighted sample size.  We computed the factor 1+L for a number of subsets of the final weight as part of the final weight development.  For the total sample of n = 915 cases, the “L” of the factor </w:t>
      </w:r>
      <w:r w:rsidR="007A6559">
        <w:t xml:space="preserve">for the individual weight </w:t>
      </w:r>
      <w:r>
        <w:t xml:space="preserve">is 0.80, </w:t>
      </w:r>
      <w:r w:rsidR="007A6559">
        <w:t>and for the household weight</w:t>
      </w:r>
      <w:r w:rsidR="006B4719">
        <w:t xml:space="preserve"> 0.62</w:t>
      </w:r>
      <w:r>
        <w:t>.  This translates to a potential increase in</w:t>
      </w:r>
      <w:r w:rsidR="006B4719">
        <w:t xml:space="preserve"> individual weighted</w:t>
      </w:r>
      <w:r>
        <w:t xml:space="preserve"> standard errors of 34%</w:t>
      </w:r>
      <w:r w:rsidR="006B4719">
        <w:t xml:space="preserve"> and a potential increase on household weighted standard errors of </w:t>
      </w:r>
      <w:r w:rsidR="007A6559">
        <w:t>27%</w:t>
      </w:r>
      <w:r>
        <w:t xml:space="preserve">.  </w:t>
      </w:r>
      <w:r w:rsidR="007A6559">
        <w:t>These potential increases are upper limits on the loss in precision due to weighting</w:t>
      </w:r>
      <w:r w:rsidR="003A5952">
        <w:t>.</w:t>
      </w:r>
      <w:r w:rsidR="007A6559">
        <w:t xml:space="preserve"> </w:t>
      </w:r>
      <w:r>
        <w:t>We f</w:t>
      </w:r>
      <w:r w:rsidR="009D1359">
        <w:t>i</w:t>
      </w:r>
      <w:r>
        <w:t xml:space="preserve">nd that the “loss” computed </w:t>
      </w:r>
      <w:r w:rsidR="009D1359">
        <w:t xml:space="preserve">in </w:t>
      </w:r>
      <w:r>
        <w:t>this way is overly conservative – it overstates the degree to which the weights increase variance and standard errors.  For a survey with the large variation in sampling rates between strata as used in the MRRS, and this kind of post-stratification, this is not an unusually large “loss” factor.</w:t>
      </w:r>
    </w:p>
    <w:p w:rsidR="002E40A9" w:rsidRDefault="002E40A9" w:rsidP="008514D2">
      <w:pPr>
        <w:widowControl w:val="0"/>
        <w:ind w:firstLine="720"/>
      </w:pPr>
    </w:p>
    <w:p w:rsidR="002E40A9" w:rsidRPr="00C8662E" w:rsidRDefault="002E40A9" w:rsidP="002E40A9">
      <w:pPr>
        <w:widowControl w:val="0"/>
        <w:rPr>
          <w:u w:val="single"/>
        </w:rPr>
      </w:pPr>
      <w:r w:rsidRPr="00C8662E">
        <w:rPr>
          <w:u w:val="single"/>
        </w:rPr>
        <w:t>Sampling Error Computations</w:t>
      </w:r>
    </w:p>
    <w:p w:rsidR="002E40A9" w:rsidRDefault="002E40A9" w:rsidP="002E40A9">
      <w:pPr>
        <w:widowControl w:val="0"/>
      </w:pPr>
    </w:p>
    <w:p w:rsidR="0029578D" w:rsidRDefault="002E40A9" w:rsidP="002E40A9">
      <w:pPr>
        <w:widowControl w:val="0"/>
      </w:pPr>
      <w:r>
        <w:tab/>
        <w:t xml:space="preserve">The dataset includes two variables which can be used to compute sampling error estimates.  The variable </w:t>
      </w:r>
      <w:r w:rsidRPr="00E85103">
        <w:rPr>
          <w:i/>
        </w:rPr>
        <w:t>mrrs_sestratum</w:t>
      </w:r>
      <w:r>
        <w:t xml:space="preserve"> represents the sampling error strata.  To create this, we converted the 50 segments into 25 segment pairs, with segments 101 and 102 in </w:t>
      </w:r>
      <w:r w:rsidR="007A6559">
        <w:t xml:space="preserve">sampling error stratum </w:t>
      </w:r>
      <w:r>
        <w:t>1, segments 103 and 104 in s</w:t>
      </w:r>
      <w:r w:rsidR="007A6559">
        <w:t xml:space="preserve">ampling </w:t>
      </w:r>
      <w:r>
        <w:t>e</w:t>
      </w:r>
      <w:r w:rsidR="007A6559">
        <w:t xml:space="preserve">rror </w:t>
      </w:r>
      <w:r>
        <w:t>stratum 2,</w:t>
      </w:r>
      <w:r w:rsidR="007A6559">
        <w:t xml:space="preserve"> </w:t>
      </w:r>
      <w:r>
        <w:t>and</w:t>
      </w:r>
      <w:r w:rsidR="007A6559">
        <w:t xml:space="preserve"> so on, to </w:t>
      </w:r>
      <w:r>
        <w:t xml:space="preserve"> segments 215 and 216 in s</w:t>
      </w:r>
      <w:r w:rsidR="007A6559">
        <w:t xml:space="preserve">ampling </w:t>
      </w:r>
      <w:r>
        <w:t>e</w:t>
      </w:r>
      <w:r w:rsidR="007A6559">
        <w:t xml:space="preserve">rror </w:t>
      </w:r>
      <w:r>
        <w:t xml:space="preserve">stratum 25.  The segments with adjacent segment numbers should be relatively close in geographic proximity and in characteristics, because segment were selected from clusters created within Census Tracts by grouping Census Blocks in consecutive numerical order.  </w:t>
      </w:r>
    </w:p>
    <w:p w:rsidR="0029578D" w:rsidRDefault="0029578D" w:rsidP="002E40A9">
      <w:pPr>
        <w:widowControl w:val="0"/>
      </w:pPr>
    </w:p>
    <w:p w:rsidR="0029578D" w:rsidRPr="0029578D" w:rsidRDefault="0029578D" w:rsidP="002E40A9">
      <w:pPr>
        <w:widowControl w:val="0"/>
      </w:pPr>
      <w:r>
        <w:tab/>
        <w:t xml:space="preserve">The variable </w:t>
      </w:r>
      <w:r>
        <w:rPr>
          <w:i/>
        </w:rPr>
        <w:t>mrrs_secu</w:t>
      </w:r>
      <w:r>
        <w:t xml:space="preserve"> is a sampling error computing unit to be used in conjunction with the sampling error stratum variable in estimation that takes the stratified cluster sample design into account.  It renumbers the segments within sampling error strata to be either ‘1’ or ‘2’.  </w:t>
      </w:r>
    </w:p>
    <w:p w:rsidR="0029578D" w:rsidRDefault="0029578D" w:rsidP="002E40A9">
      <w:pPr>
        <w:widowControl w:val="0"/>
      </w:pPr>
    </w:p>
    <w:p w:rsidR="002E40A9" w:rsidRPr="0029578D" w:rsidRDefault="002E40A9" w:rsidP="00E85103">
      <w:pPr>
        <w:widowControl w:val="0"/>
        <w:ind w:firstLine="720"/>
      </w:pPr>
      <w:r>
        <w:t xml:space="preserve">The variable </w:t>
      </w:r>
      <w:r w:rsidRPr="00E85103">
        <w:rPr>
          <w:i/>
        </w:rPr>
        <w:t>mrrs_secu</w:t>
      </w:r>
      <w:r>
        <w:t xml:space="preserve">, </w:t>
      </w:r>
      <w:r w:rsidR="007A6559">
        <w:t xml:space="preserve">is a </w:t>
      </w:r>
      <w:r>
        <w:t>sampling error computation unit</w:t>
      </w:r>
      <w:r w:rsidR="007A6559">
        <w:t>.  It</w:t>
      </w:r>
      <w:r w:rsidR="0029578D">
        <w:t xml:space="preserve"> </w:t>
      </w:r>
      <w:r w:rsidR="007A6559">
        <w:t xml:space="preserve"> </w:t>
      </w:r>
      <w:r w:rsidR="0029578D">
        <w:t xml:space="preserve">is </w:t>
      </w:r>
      <w:r w:rsidRPr="0029578D">
        <w:t>simply numbers the first of each pair of segments within each sestratum as “1” and the second as “2”.</w:t>
      </w:r>
    </w:p>
    <w:p w:rsidR="002E40A9" w:rsidRDefault="002E40A9" w:rsidP="002E40A9">
      <w:pPr>
        <w:widowControl w:val="0"/>
      </w:pPr>
    </w:p>
    <w:p w:rsidR="002E40A9" w:rsidRDefault="002E40A9" w:rsidP="002E40A9">
      <w:pPr>
        <w:widowControl w:val="0"/>
        <w:ind w:firstLine="720"/>
      </w:pPr>
      <w:r>
        <w:t xml:space="preserve">We urge the study staff to use the stratum and sampling error computing unit codes in suitable software for taking these features of the design into account, and when available, print the design effects for estimates.  We expect most design effects will be greater than 1.0, indicating an increase in variance due to the combined effects of stratification, clusters, and weights.  Some estimates will have design effects less than 1.0, particularly in almost any type of regression model.  On average, though, the design effects will be greater than 1.0.  We would be glad to meet to discuss the size of design effects in analyses. </w:t>
      </w:r>
    </w:p>
    <w:p w:rsidR="002E40A9" w:rsidRDefault="002E40A9" w:rsidP="002E40A9">
      <w:pPr>
        <w:widowControl w:val="0"/>
      </w:pPr>
    </w:p>
    <w:p w:rsidR="004D5A24" w:rsidRDefault="004D5A24" w:rsidP="002E40A9">
      <w:pPr>
        <w:widowControl w:val="0"/>
      </w:pPr>
    </w:p>
    <w:p w:rsidR="002E40A9" w:rsidRDefault="002E40A9" w:rsidP="002E40A9">
      <w:pPr>
        <w:widowControl w:val="0"/>
      </w:pPr>
      <w:r>
        <w:rPr>
          <w:u w:val="single"/>
        </w:rPr>
        <w:t>Using Weights in SAS and Stata Analyses</w:t>
      </w:r>
    </w:p>
    <w:p w:rsidR="002E40A9" w:rsidRDefault="002E40A9" w:rsidP="002E40A9">
      <w:pPr>
        <w:widowControl w:val="0"/>
      </w:pPr>
    </w:p>
    <w:p w:rsidR="002E40A9" w:rsidRDefault="002E40A9" w:rsidP="002E40A9">
      <w:pPr>
        <w:widowControl w:val="0"/>
        <w:ind w:firstLine="720"/>
      </w:pPr>
      <w:r>
        <w:t xml:space="preserve">Statistical software systems such as SAS and Stata have options for incorporating the stratum, sampling error computing unit, and weight, into an analysis.  SAS options are somewhat </w:t>
      </w:r>
      <w:r>
        <w:lastRenderedPageBreak/>
        <w:t>more limited than Stata.  Generally, the SURVEY procedures in SAS, available for tables and proportions, for means, and for several forms of regression models, have a specification for the stratum, cluster, and weight variable.  The SURVEY procedures by default in SAS use a Taylor series approximation to compute estimated variances, standard errors, and test statistics.  There are also options to use a balanced and jackknife repeated replication method of variance computation.  All three approaches should yield approximately the same standard errors and test statistics; estimated parameters will be identical across variance computation methods.  We recommend using the default Taylor series approximation for the sake of simplicity.</w:t>
      </w:r>
    </w:p>
    <w:p w:rsidR="002E40A9" w:rsidRDefault="002E40A9" w:rsidP="002E40A9">
      <w:pPr>
        <w:widowControl w:val="0"/>
        <w:ind w:firstLine="720"/>
      </w:pPr>
    </w:p>
    <w:p w:rsidR="002E40A9" w:rsidRDefault="002E40A9" w:rsidP="002E40A9">
      <w:pPr>
        <w:widowControl w:val="0"/>
        <w:ind w:firstLine="720"/>
      </w:pPr>
      <w:r>
        <w:t>Stata has a slightly different command system to apply in the case of survey analysis that uses stratum, cluster, and weight variables.  The default variance estimation method is the Taylor series approximation used also in SAS.  The ‘svy’ command system is straightforward to use and is available for a somewhat larger range of analytic procedures than found in SAS.  The appropriate weight to use in these analyses is the “pweight” or probability weight.  However, if users encounter an analytic procedure where the “pweight” or the stratum and cluster specification are not possible, we would again be glad to discuss alternative analytic methods that might be developed.</w:t>
      </w:r>
    </w:p>
    <w:p w:rsidR="002E40A9" w:rsidRDefault="002E40A9" w:rsidP="002E40A9">
      <w:pPr>
        <w:widowControl w:val="0"/>
        <w:ind w:firstLine="720"/>
      </w:pPr>
    </w:p>
    <w:p w:rsidR="002E40A9" w:rsidRDefault="002E40A9" w:rsidP="002E40A9">
      <w:pPr>
        <w:widowControl w:val="0"/>
        <w:ind w:firstLine="720"/>
      </w:pPr>
      <w:r>
        <w:t xml:space="preserve">Finally, in our own testing, we have found that SAS and Stata yield identical weighted estimates and standard error estimates when </w:t>
      </w:r>
      <w:r w:rsidR="0029578D">
        <w:t xml:space="preserve">the standard error estimates are </w:t>
      </w:r>
      <w:r>
        <w:t>computed under the Taylor series expansion variance estimation</w:t>
      </w:r>
      <w:r w:rsidR="0029578D">
        <w:t xml:space="preserve"> method</w:t>
      </w:r>
      <w:r>
        <w:t>.</w:t>
      </w:r>
    </w:p>
    <w:p w:rsidR="00114524" w:rsidRDefault="00114524">
      <w:bookmarkStart w:id="0" w:name="_GoBack"/>
      <w:bookmarkEnd w:id="0"/>
    </w:p>
    <w:sectPr w:rsidR="00114524" w:rsidSect="00114524">
      <w:footerReference w:type="default" r:id="rId5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1641" w:rsidRDefault="00231641" w:rsidP="009005F4">
      <w:r>
        <w:separator/>
      </w:r>
    </w:p>
  </w:endnote>
  <w:endnote w:type="continuationSeparator" w:id="0">
    <w:p w:rsidR="00231641" w:rsidRDefault="00231641" w:rsidP="009005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4062398"/>
      <w:docPartObj>
        <w:docPartGallery w:val="Page Numbers (Bottom of Page)"/>
        <w:docPartUnique/>
      </w:docPartObj>
    </w:sdtPr>
    <w:sdtEndPr>
      <w:rPr>
        <w:noProof/>
      </w:rPr>
    </w:sdtEndPr>
    <w:sdtContent>
      <w:p w:rsidR="00231641" w:rsidRDefault="00231641">
        <w:pPr>
          <w:pStyle w:val="Footer"/>
          <w:jc w:val="center"/>
        </w:pPr>
        <w:r>
          <w:fldChar w:fldCharType="begin"/>
        </w:r>
        <w:r>
          <w:instrText xml:space="preserve"> PAGE   \* MERGEFORMAT </w:instrText>
        </w:r>
        <w:r>
          <w:fldChar w:fldCharType="separate"/>
        </w:r>
        <w:r w:rsidR="005763F0">
          <w:rPr>
            <w:noProof/>
          </w:rPr>
          <w:t>13</w:t>
        </w:r>
        <w:r>
          <w:rPr>
            <w:noProof/>
          </w:rPr>
          <w:fldChar w:fldCharType="end"/>
        </w:r>
      </w:p>
    </w:sdtContent>
  </w:sdt>
  <w:p w:rsidR="00231641" w:rsidRDefault="002316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1641" w:rsidRDefault="00231641" w:rsidP="009005F4">
      <w:r>
        <w:separator/>
      </w:r>
    </w:p>
  </w:footnote>
  <w:footnote w:type="continuationSeparator" w:id="0">
    <w:p w:rsidR="00231641" w:rsidRDefault="00231641" w:rsidP="009005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14D2"/>
    <w:rsid w:val="00091B45"/>
    <w:rsid w:val="000C5B8E"/>
    <w:rsid w:val="00114524"/>
    <w:rsid w:val="001500F7"/>
    <w:rsid w:val="00180B88"/>
    <w:rsid w:val="00192B8F"/>
    <w:rsid w:val="002168A0"/>
    <w:rsid w:val="00216D49"/>
    <w:rsid w:val="00231641"/>
    <w:rsid w:val="002875BE"/>
    <w:rsid w:val="0029578D"/>
    <w:rsid w:val="002E40A9"/>
    <w:rsid w:val="00304EF7"/>
    <w:rsid w:val="0031191E"/>
    <w:rsid w:val="00376542"/>
    <w:rsid w:val="003A5952"/>
    <w:rsid w:val="0042350C"/>
    <w:rsid w:val="004D5A24"/>
    <w:rsid w:val="00526D91"/>
    <w:rsid w:val="00554364"/>
    <w:rsid w:val="005763F0"/>
    <w:rsid w:val="005A1AD3"/>
    <w:rsid w:val="006B4719"/>
    <w:rsid w:val="006E5903"/>
    <w:rsid w:val="006F1963"/>
    <w:rsid w:val="006F5064"/>
    <w:rsid w:val="007A6559"/>
    <w:rsid w:val="007D3C88"/>
    <w:rsid w:val="00820048"/>
    <w:rsid w:val="008514D2"/>
    <w:rsid w:val="00871244"/>
    <w:rsid w:val="008A2690"/>
    <w:rsid w:val="009005F4"/>
    <w:rsid w:val="00987CD7"/>
    <w:rsid w:val="009D1359"/>
    <w:rsid w:val="009E5A49"/>
    <w:rsid w:val="00A44F05"/>
    <w:rsid w:val="00A6082F"/>
    <w:rsid w:val="00AE35B6"/>
    <w:rsid w:val="00AF03E6"/>
    <w:rsid w:val="00B90E72"/>
    <w:rsid w:val="00BB02E0"/>
    <w:rsid w:val="00BC15F3"/>
    <w:rsid w:val="00BD0118"/>
    <w:rsid w:val="00C133B8"/>
    <w:rsid w:val="00C71853"/>
    <w:rsid w:val="00D00F5E"/>
    <w:rsid w:val="00D749DE"/>
    <w:rsid w:val="00D91E11"/>
    <w:rsid w:val="00E82C02"/>
    <w:rsid w:val="00E85103"/>
    <w:rsid w:val="00F542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14D2"/>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376542"/>
    <w:rPr>
      <w:sz w:val="16"/>
      <w:szCs w:val="16"/>
    </w:rPr>
  </w:style>
  <w:style w:type="paragraph" w:styleId="CommentText">
    <w:name w:val="annotation text"/>
    <w:basedOn w:val="Normal"/>
    <w:link w:val="CommentTextChar"/>
    <w:uiPriority w:val="99"/>
    <w:semiHidden/>
    <w:unhideWhenUsed/>
    <w:rsid w:val="00376542"/>
    <w:rPr>
      <w:sz w:val="20"/>
    </w:rPr>
  </w:style>
  <w:style w:type="character" w:customStyle="1" w:styleId="CommentTextChar">
    <w:name w:val="Comment Text Char"/>
    <w:basedOn w:val="DefaultParagraphFont"/>
    <w:link w:val="CommentText"/>
    <w:uiPriority w:val="99"/>
    <w:semiHidden/>
    <w:rsid w:val="0037654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76542"/>
    <w:rPr>
      <w:b/>
      <w:bCs/>
    </w:rPr>
  </w:style>
  <w:style w:type="character" w:customStyle="1" w:styleId="CommentSubjectChar">
    <w:name w:val="Comment Subject Char"/>
    <w:basedOn w:val="CommentTextChar"/>
    <w:link w:val="CommentSubject"/>
    <w:uiPriority w:val="99"/>
    <w:semiHidden/>
    <w:rsid w:val="00376542"/>
    <w:rPr>
      <w:rFonts w:ascii="Times New Roman" w:eastAsia="Times New Roman" w:hAnsi="Times New Roman" w:cs="Times New Roman"/>
      <w:b/>
      <w:bCs/>
      <w:sz w:val="20"/>
      <w:szCs w:val="20"/>
    </w:rPr>
  </w:style>
  <w:style w:type="paragraph" w:styleId="Revision">
    <w:name w:val="Revision"/>
    <w:hidden/>
    <w:uiPriority w:val="99"/>
    <w:semiHidden/>
    <w:rsid w:val="00376542"/>
    <w:pPr>
      <w:spacing w:after="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376542"/>
    <w:rPr>
      <w:rFonts w:ascii="Tahoma" w:hAnsi="Tahoma" w:cs="Tahoma"/>
      <w:sz w:val="16"/>
      <w:szCs w:val="16"/>
    </w:rPr>
  </w:style>
  <w:style w:type="character" w:customStyle="1" w:styleId="BalloonTextChar">
    <w:name w:val="Balloon Text Char"/>
    <w:basedOn w:val="DefaultParagraphFont"/>
    <w:link w:val="BalloonText"/>
    <w:uiPriority w:val="99"/>
    <w:semiHidden/>
    <w:rsid w:val="00376542"/>
    <w:rPr>
      <w:rFonts w:ascii="Tahoma" w:eastAsia="Times New Roman" w:hAnsi="Tahoma" w:cs="Tahoma"/>
      <w:sz w:val="16"/>
      <w:szCs w:val="16"/>
    </w:rPr>
  </w:style>
  <w:style w:type="paragraph" w:styleId="Header">
    <w:name w:val="header"/>
    <w:basedOn w:val="Normal"/>
    <w:link w:val="HeaderChar"/>
    <w:uiPriority w:val="99"/>
    <w:unhideWhenUsed/>
    <w:rsid w:val="009005F4"/>
    <w:pPr>
      <w:tabs>
        <w:tab w:val="center" w:pos="4680"/>
        <w:tab w:val="right" w:pos="9360"/>
      </w:tabs>
    </w:pPr>
  </w:style>
  <w:style w:type="character" w:customStyle="1" w:styleId="HeaderChar">
    <w:name w:val="Header Char"/>
    <w:basedOn w:val="DefaultParagraphFont"/>
    <w:link w:val="Header"/>
    <w:uiPriority w:val="99"/>
    <w:rsid w:val="009005F4"/>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9005F4"/>
    <w:pPr>
      <w:tabs>
        <w:tab w:val="center" w:pos="4680"/>
        <w:tab w:val="right" w:pos="9360"/>
      </w:tabs>
    </w:pPr>
  </w:style>
  <w:style w:type="character" w:customStyle="1" w:styleId="FooterChar">
    <w:name w:val="Footer Char"/>
    <w:basedOn w:val="DefaultParagraphFont"/>
    <w:link w:val="Footer"/>
    <w:uiPriority w:val="99"/>
    <w:rsid w:val="009005F4"/>
    <w:rPr>
      <w:rFonts w:ascii="Times New Roman" w:eastAsia="Times New Roman" w:hAnsi="Times New Roman"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14D2"/>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376542"/>
    <w:rPr>
      <w:sz w:val="16"/>
      <w:szCs w:val="16"/>
    </w:rPr>
  </w:style>
  <w:style w:type="paragraph" w:styleId="CommentText">
    <w:name w:val="annotation text"/>
    <w:basedOn w:val="Normal"/>
    <w:link w:val="CommentTextChar"/>
    <w:uiPriority w:val="99"/>
    <w:semiHidden/>
    <w:unhideWhenUsed/>
    <w:rsid w:val="00376542"/>
    <w:rPr>
      <w:sz w:val="20"/>
    </w:rPr>
  </w:style>
  <w:style w:type="character" w:customStyle="1" w:styleId="CommentTextChar">
    <w:name w:val="Comment Text Char"/>
    <w:basedOn w:val="DefaultParagraphFont"/>
    <w:link w:val="CommentText"/>
    <w:uiPriority w:val="99"/>
    <w:semiHidden/>
    <w:rsid w:val="0037654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76542"/>
    <w:rPr>
      <w:b/>
      <w:bCs/>
    </w:rPr>
  </w:style>
  <w:style w:type="character" w:customStyle="1" w:styleId="CommentSubjectChar">
    <w:name w:val="Comment Subject Char"/>
    <w:basedOn w:val="CommentTextChar"/>
    <w:link w:val="CommentSubject"/>
    <w:uiPriority w:val="99"/>
    <w:semiHidden/>
    <w:rsid w:val="00376542"/>
    <w:rPr>
      <w:rFonts w:ascii="Times New Roman" w:eastAsia="Times New Roman" w:hAnsi="Times New Roman" w:cs="Times New Roman"/>
      <w:b/>
      <w:bCs/>
      <w:sz w:val="20"/>
      <w:szCs w:val="20"/>
    </w:rPr>
  </w:style>
  <w:style w:type="paragraph" w:styleId="Revision">
    <w:name w:val="Revision"/>
    <w:hidden/>
    <w:uiPriority w:val="99"/>
    <w:semiHidden/>
    <w:rsid w:val="00376542"/>
    <w:pPr>
      <w:spacing w:after="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376542"/>
    <w:rPr>
      <w:rFonts w:ascii="Tahoma" w:hAnsi="Tahoma" w:cs="Tahoma"/>
      <w:sz w:val="16"/>
      <w:szCs w:val="16"/>
    </w:rPr>
  </w:style>
  <w:style w:type="character" w:customStyle="1" w:styleId="BalloonTextChar">
    <w:name w:val="Balloon Text Char"/>
    <w:basedOn w:val="DefaultParagraphFont"/>
    <w:link w:val="BalloonText"/>
    <w:uiPriority w:val="99"/>
    <w:semiHidden/>
    <w:rsid w:val="00376542"/>
    <w:rPr>
      <w:rFonts w:ascii="Tahoma" w:eastAsia="Times New Roman" w:hAnsi="Tahoma" w:cs="Tahoma"/>
      <w:sz w:val="16"/>
      <w:szCs w:val="16"/>
    </w:rPr>
  </w:style>
  <w:style w:type="paragraph" w:styleId="Header">
    <w:name w:val="header"/>
    <w:basedOn w:val="Normal"/>
    <w:link w:val="HeaderChar"/>
    <w:uiPriority w:val="99"/>
    <w:unhideWhenUsed/>
    <w:rsid w:val="009005F4"/>
    <w:pPr>
      <w:tabs>
        <w:tab w:val="center" w:pos="4680"/>
        <w:tab w:val="right" w:pos="9360"/>
      </w:tabs>
    </w:pPr>
  </w:style>
  <w:style w:type="character" w:customStyle="1" w:styleId="HeaderChar">
    <w:name w:val="Header Char"/>
    <w:basedOn w:val="DefaultParagraphFont"/>
    <w:link w:val="Header"/>
    <w:uiPriority w:val="99"/>
    <w:rsid w:val="009005F4"/>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9005F4"/>
    <w:pPr>
      <w:tabs>
        <w:tab w:val="center" w:pos="4680"/>
        <w:tab w:val="right" w:pos="9360"/>
      </w:tabs>
    </w:pPr>
  </w:style>
  <w:style w:type="character" w:customStyle="1" w:styleId="FooterChar">
    <w:name w:val="Footer Char"/>
    <w:basedOn w:val="DefaultParagraphFont"/>
    <w:link w:val="Footer"/>
    <w:uiPriority w:val="99"/>
    <w:rsid w:val="009005F4"/>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413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image" Target="media/image1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41A116-5C3B-4583-B510-E780B744C8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651</Words>
  <Characters>26511</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University of Michigan</Company>
  <LinksUpToDate>false</LinksUpToDate>
  <CharactersWithSpaces>31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ttledm</dc:creator>
  <cp:lastModifiedBy>Jim &amp; Alicia</cp:lastModifiedBy>
  <cp:revision>2</cp:revision>
  <cp:lastPrinted>2010-10-20T12:41:00Z</cp:lastPrinted>
  <dcterms:created xsi:type="dcterms:W3CDTF">2010-11-23T12:04:00Z</dcterms:created>
  <dcterms:modified xsi:type="dcterms:W3CDTF">2010-11-23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